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47855040" w14:textId="77777777" w:rsidR="00FC1116" w:rsidRPr="00FC1116" w:rsidRDefault="00FC1116" w:rsidP="00FC1116">
      <w:pPr>
        <w:tabs>
          <w:tab w:val="left" w:pos="1134"/>
        </w:tabs>
        <w:spacing w:after="0" w:line="360" w:lineRule="auto"/>
        <w:ind w:firstLine="709"/>
        <w:contextualSpacing/>
        <w:jc w:val="center"/>
        <w:rPr>
          <w:rFonts w:ascii="Times New Roman" w:eastAsia="Times New Roman" w:hAnsi="Times New Roman" w:cs="Times New Roman"/>
          <w:sz w:val="28"/>
        </w:rPr>
      </w:pPr>
      <w:r w:rsidRPr="00FC1116">
        <w:rPr>
          <w:rFonts w:ascii="Times New Roman" w:eastAsia="Times New Roman" w:hAnsi="Times New Roman" w:cs="Times New Roman"/>
          <w:sz w:val="28"/>
        </w:rPr>
        <w:t>3</w:t>
      </w:r>
      <w:r w:rsidRPr="00FC1116">
        <w:rPr>
          <w:rFonts w:ascii="Times New Roman" w:eastAsia="Times New Roman" w:hAnsi="Times New Roman" w:cs="Times New Roman"/>
          <w:sz w:val="28"/>
        </w:rPr>
        <w:tab/>
        <w:t>ЭКОНОМИЧЕСКАЯ ЧАСТЬ</w:t>
      </w:r>
    </w:p>
    <w:p w14:paraId="606470D4" w14:textId="77777777" w:rsidR="00FC1116" w:rsidRPr="00FC1116" w:rsidRDefault="00FC1116" w:rsidP="00FC1116">
      <w:pPr>
        <w:spacing w:after="0" w:line="360" w:lineRule="auto"/>
        <w:ind w:firstLine="397"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14:paraId="08495D18" w14:textId="77777777" w:rsidR="00FC1116" w:rsidRPr="00FC1116" w:rsidRDefault="00FC1116" w:rsidP="00FC1116">
      <w:pPr>
        <w:tabs>
          <w:tab w:val="left" w:pos="1134"/>
        </w:tabs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FC1116">
        <w:rPr>
          <w:rFonts w:ascii="Times New Roman" w:eastAsia="Times New Roman" w:hAnsi="Times New Roman" w:cs="Times New Roman"/>
          <w:sz w:val="28"/>
          <w:szCs w:val="28"/>
        </w:rPr>
        <w:t>3.1 Расчет затрат на разработку программы и решение задачи на ЭВМ</w:t>
      </w:r>
    </w:p>
    <w:p w14:paraId="6B42BD0C" w14:textId="77777777" w:rsidR="00FC1116" w:rsidRPr="00FC1116" w:rsidRDefault="00FC1116" w:rsidP="009D5B2B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14:paraId="7A5B6467" w14:textId="38A4C09D" w:rsidR="00FC1116" w:rsidRPr="00FC1116" w:rsidRDefault="00FC1116" w:rsidP="00FC1116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FC1116">
        <w:rPr>
          <w:rFonts w:ascii="Times New Roman" w:eastAsia="Times New Roman" w:hAnsi="Times New Roman" w:cs="Times New Roman"/>
          <w:sz w:val="28"/>
          <w:szCs w:val="28"/>
        </w:rPr>
        <w:t>Основными компонентами затрат на разработку программ</w:t>
      </w:r>
      <w:r w:rsidR="008108F6">
        <w:rPr>
          <w:rFonts w:ascii="Times New Roman" w:eastAsia="Times New Roman" w:hAnsi="Times New Roman" w:cs="Times New Roman"/>
          <w:sz w:val="28"/>
          <w:szCs w:val="28"/>
        </w:rPr>
        <w:t>ы</w:t>
      </w:r>
      <w:r w:rsidRPr="00FC1116">
        <w:rPr>
          <w:rFonts w:ascii="Times New Roman" w:eastAsia="Times New Roman" w:hAnsi="Times New Roman" w:cs="Times New Roman"/>
          <w:sz w:val="28"/>
          <w:szCs w:val="28"/>
        </w:rPr>
        <w:t xml:space="preserve"> и решение задачи на ЭВМ являются затраты, связанные с оплатой труда специалистов на разработку программы, обслуживание и эксплуатацию ЭВМ в период отладки программы и решения задачи, то есть рассчитываются прямые и косвенные затраты.</w:t>
      </w:r>
    </w:p>
    <w:p w14:paraId="1F27B024" w14:textId="237E1929" w:rsidR="00FC1116" w:rsidRPr="00FC1116" w:rsidRDefault="00FC1116" w:rsidP="00FC1116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FC1116">
        <w:rPr>
          <w:rFonts w:ascii="Times New Roman" w:eastAsia="Times New Roman" w:hAnsi="Times New Roman" w:cs="Times New Roman"/>
          <w:sz w:val="28"/>
          <w:szCs w:val="28"/>
        </w:rPr>
        <w:t>При определении полной себестоимости программы учтены расходы по заработной плате, отчисления в социальные статьи и составлена калькуляция затрат в следующей последовательности:</w:t>
      </w:r>
    </w:p>
    <w:p w14:paraId="509D1E22" w14:textId="77777777" w:rsidR="00FC1116" w:rsidRPr="00FC1116" w:rsidRDefault="00FC1116" w:rsidP="00FC1116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FC1116">
        <w:rPr>
          <w:rFonts w:ascii="Times New Roman" w:eastAsia="Times New Roman" w:hAnsi="Times New Roman" w:cs="Times New Roman"/>
          <w:sz w:val="28"/>
          <w:szCs w:val="28"/>
        </w:rPr>
        <w:t>- основная заработная плата персонала;</w:t>
      </w:r>
    </w:p>
    <w:p w14:paraId="3699DC03" w14:textId="77777777" w:rsidR="00FC1116" w:rsidRPr="00FC1116" w:rsidRDefault="00FC1116" w:rsidP="00FC1116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FC1116">
        <w:rPr>
          <w:rFonts w:ascii="Times New Roman" w:eastAsia="Times New Roman" w:hAnsi="Times New Roman" w:cs="Times New Roman"/>
          <w:sz w:val="28"/>
          <w:szCs w:val="28"/>
        </w:rPr>
        <w:t>- дополнительная заработная плата персонала;</w:t>
      </w:r>
    </w:p>
    <w:p w14:paraId="479A3AE0" w14:textId="705FF903" w:rsidR="00FC1116" w:rsidRPr="00FC1116" w:rsidRDefault="00FC1116" w:rsidP="00FC1116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FC1116">
        <w:rPr>
          <w:rFonts w:ascii="Times New Roman" w:eastAsia="Times New Roman" w:hAnsi="Times New Roman" w:cs="Times New Roman"/>
          <w:sz w:val="28"/>
          <w:szCs w:val="28"/>
        </w:rPr>
        <w:t xml:space="preserve">- отчисления </w:t>
      </w:r>
      <w:r w:rsidR="008108F6">
        <w:rPr>
          <w:rFonts w:ascii="Times New Roman" w:eastAsia="Times New Roman" w:hAnsi="Times New Roman" w:cs="Times New Roman"/>
          <w:sz w:val="28"/>
          <w:szCs w:val="28"/>
        </w:rPr>
        <w:t>во внебюджетные фонды</w:t>
      </w:r>
      <w:r w:rsidRPr="00FC1116">
        <w:rPr>
          <w:rFonts w:ascii="Times New Roman" w:eastAsia="Times New Roman" w:hAnsi="Times New Roman" w:cs="Times New Roman"/>
          <w:sz w:val="28"/>
          <w:szCs w:val="28"/>
        </w:rPr>
        <w:t>;</w:t>
      </w:r>
    </w:p>
    <w:p w14:paraId="02D190C6" w14:textId="75200057" w:rsidR="00FC1116" w:rsidRPr="00FC1116" w:rsidRDefault="00FC1116" w:rsidP="00FC1116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FC1116">
        <w:rPr>
          <w:rFonts w:ascii="Times New Roman" w:eastAsia="Times New Roman" w:hAnsi="Times New Roman" w:cs="Times New Roman"/>
          <w:sz w:val="28"/>
          <w:szCs w:val="28"/>
        </w:rPr>
        <w:t xml:space="preserve">- стоимость работ на </w:t>
      </w:r>
      <w:r w:rsidR="005870AC">
        <w:rPr>
          <w:rFonts w:ascii="Times New Roman" w:eastAsia="Times New Roman" w:hAnsi="Times New Roman" w:cs="Times New Roman"/>
          <w:sz w:val="28"/>
          <w:szCs w:val="28"/>
        </w:rPr>
        <w:t>ЭВМ</w:t>
      </w:r>
      <w:r w:rsidRPr="00FC1116">
        <w:rPr>
          <w:rFonts w:ascii="Times New Roman" w:eastAsia="Times New Roman" w:hAnsi="Times New Roman" w:cs="Times New Roman"/>
          <w:sz w:val="28"/>
          <w:szCs w:val="28"/>
        </w:rPr>
        <w:t>;</w:t>
      </w:r>
    </w:p>
    <w:p w14:paraId="22946D86" w14:textId="77777777" w:rsidR="00FC1116" w:rsidRPr="00FC1116" w:rsidRDefault="00FC1116" w:rsidP="00FC1116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FC1116">
        <w:rPr>
          <w:rFonts w:ascii="Times New Roman" w:eastAsia="Times New Roman" w:hAnsi="Times New Roman" w:cs="Times New Roman"/>
          <w:sz w:val="28"/>
          <w:szCs w:val="28"/>
        </w:rPr>
        <w:t>- расчет косвенных затрат на разработку программы.</w:t>
      </w:r>
    </w:p>
    <w:p w14:paraId="333A819A" w14:textId="77777777" w:rsidR="00FC1116" w:rsidRPr="00FC1116" w:rsidRDefault="00FC1116" w:rsidP="00FC1116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FC1116">
        <w:rPr>
          <w:rFonts w:ascii="Times New Roman" w:eastAsia="Times New Roman" w:hAnsi="Times New Roman" w:cs="Times New Roman"/>
          <w:sz w:val="28"/>
          <w:szCs w:val="28"/>
        </w:rPr>
        <w:t>При расчете всех экономических показателей была составлена таблица 1, в которой указаны все этапы работы по разработке программы и решению задачи, исполнитель каждого этапа, трудоемкость и стоимость исполнения.</w:t>
      </w:r>
    </w:p>
    <w:p w14:paraId="668AB534" w14:textId="77777777" w:rsidR="00FC1116" w:rsidRPr="00FC1116" w:rsidRDefault="00FC1116" w:rsidP="00FC1116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FC1116">
        <w:rPr>
          <w:rFonts w:ascii="Times New Roman" w:eastAsia="Times New Roman" w:hAnsi="Times New Roman" w:cs="Times New Roman"/>
          <w:sz w:val="28"/>
          <w:szCs w:val="28"/>
        </w:rPr>
        <w:t xml:space="preserve">Стоимость каждого этапа определена, исходя из оклада исполнителей и времени выполнения этапа. </w:t>
      </w:r>
    </w:p>
    <w:p w14:paraId="725677EF" w14:textId="77777777" w:rsidR="00FC1116" w:rsidRPr="00FC1116" w:rsidRDefault="00FC1116" w:rsidP="00FC1116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FC1116">
        <w:rPr>
          <w:rFonts w:ascii="Times New Roman" w:eastAsia="Times New Roman" w:hAnsi="Times New Roman" w:cs="Times New Roman"/>
          <w:sz w:val="28"/>
          <w:szCs w:val="28"/>
        </w:rPr>
        <w:t>Количество рабочих часов в месяце равно 168 часов, то есть 21 рабочий день в месяце по 8 часов.</w:t>
      </w:r>
    </w:p>
    <w:p w14:paraId="11A151CC" w14:textId="63FAB1E8" w:rsidR="00FC1116" w:rsidRPr="00FC1116" w:rsidRDefault="00FC1116" w:rsidP="00FC1116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FC1116">
        <w:rPr>
          <w:rFonts w:ascii="Times New Roman" w:eastAsia="Times New Roman" w:hAnsi="Times New Roman" w:cs="Times New Roman"/>
          <w:sz w:val="28"/>
          <w:szCs w:val="28"/>
        </w:rPr>
        <w:t>Стоимость часа работы оп</w:t>
      </w:r>
      <w:r w:rsidR="006C2E66">
        <w:rPr>
          <w:rFonts w:ascii="Times New Roman" w:eastAsia="Times New Roman" w:hAnsi="Times New Roman" w:cs="Times New Roman"/>
          <w:sz w:val="28"/>
          <w:szCs w:val="28"/>
        </w:rPr>
        <w:t>ределяется по следующей формуле</w:t>
      </w:r>
      <w:r w:rsidRPr="00FC1116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="006C2E66">
        <w:rPr>
          <w:rFonts w:ascii="Times New Roman" w:eastAsia="Times New Roman" w:hAnsi="Times New Roman" w:cs="Times New Roman"/>
          <w:sz w:val="28"/>
          <w:szCs w:val="28"/>
        </w:rPr>
        <w:t>1</w:t>
      </w:r>
      <w:r w:rsidRPr="00FC1116">
        <w:rPr>
          <w:rFonts w:ascii="Times New Roman" w:eastAsia="Times New Roman" w:hAnsi="Times New Roman" w:cs="Times New Roman"/>
          <w:sz w:val="28"/>
          <w:szCs w:val="28"/>
        </w:rPr>
        <w:t>.</w:t>
      </w:r>
    </w:p>
    <w:p w14:paraId="74CBB37B" w14:textId="73ECD8D8" w:rsidR="00FC1116" w:rsidRPr="00FC1116" w:rsidRDefault="006C2E66" w:rsidP="00FC1116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proofErr w:type="spellStart"/>
      <w:r>
        <w:rPr>
          <w:rFonts w:ascii="Times New Roman" w:eastAsia="Times New Roman" w:hAnsi="Times New Roman" w:cs="Times New Roman"/>
          <w:sz w:val="28"/>
          <w:szCs w:val="28"/>
        </w:rPr>
        <w:t>Ст.ч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</w:rPr>
        <w:t>. = Оклад.</w:t>
      </w:r>
      <w:r w:rsidR="00FC1116" w:rsidRPr="00FC1116">
        <w:rPr>
          <w:rFonts w:ascii="Times New Roman" w:eastAsia="Times New Roman" w:hAnsi="Times New Roman" w:cs="Times New Roman"/>
          <w:sz w:val="28"/>
          <w:szCs w:val="28"/>
        </w:rPr>
        <w:t xml:space="preserve"> / </w:t>
      </w:r>
      <w:proofErr w:type="spellStart"/>
      <w:r w:rsidR="00FC1116" w:rsidRPr="00FC1116">
        <w:rPr>
          <w:rFonts w:ascii="Times New Roman" w:eastAsia="Times New Roman" w:hAnsi="Times New Roman" w:cs="Times New Roman"/>
          <w:sz w:val="28"/>
          <w:szCs w:val="28"/>
        </w:rPr>
        <w:t>К.р.ч</w:t>
      </w:r>
      <w:proofErr w:type="spellEnd"/>
      <w:r w:rsidR="00FC1116" w:rsidRPr="00FC1116">
        <w:rPr>
          <w:rFonts w:ascii="Times New Roman" w:eastAsia="Times New Roman" w:hAnsi="Times New Roman" w:cs="Times New Roman"/>
          <w:sz w:val="28"/>
          <w:szCs w:val="28"/>
        </w:rPr>
        <w:t>,</w:t>
      </w:r>
      <w:r w:rsidR="00FC1116" w:rsidRPr="00FC1116">
        <w:rPr>
          <w:rFonts w:ascii="Times New Roman" w:eastAsia="Times New Roman" w:hAnsi="Times New Roman" w:cs="Times New Roman"/>
          <w:sz w:val="28"/>
          <w:szCs w:val="28"/>
        </w:rPr>
        <w:tab/>
      </w:r>
      <w:r w:rsidR="00FC1116" w:rsidRPr="00FC1116">
        <w:rPr>
          <w:rFonts w:ascii="Times New Roman" w:eastAsia="Times New Roman" w:hAnsi="Times New Roman" w:cs="Times New Roman"/>
          <w:sz w:val="28"/>
          <w:szCs w:val="28"/>
        </w:rPr>
        <w:tab/>
      </w:r>
      <w:r w:rsidR="00FC1116" w:rsidRPr="00FC1116">
        <w:rPr>
          <w:rFonts w:ascii="Times New Roman" w:eastAsia="Times New Roman" w:hAnsi="Times New Roman" w:cs="Times New Roman"/>
          <w:sz w:val="28"/>
          <w:szCs w:val="28"/>
        </w:rPr>
        <w:tab/>
      </w:r>
      <w:r w:rsidR="00FC1116" w:rsidRPr="00FC1116">
        <w:rPr>
          <w:rFonts w:ascii="Times New Roman" w:eastAsia="Times New Roman" w:hAnsi="Times New Roman" w:cs="Times New Roman"/>
          <w:sz w:val="28"/>
          <w:szCs w:val="28"/>
        </w:rPr>
        <w:tab/>
      </w:r>
      <w:r w:rsidR="00FC1116" w:rsidRPr="00FC1116">
        <w:rPr>
          <w:rFonts w:ascii="Times New Roman" w:eastAsia="Times New Roman" w:hAnsi="Times New Roman" w:cs="Times New Roman"/>
          <w:sz w:val="28"/>
          <w:szCs w:val="28"/>
        </w:rPr>
        <w:tab/>
      </w:r>
      <w:r w:rsidR="00FC1116" w:rsidRPr="00FC1116">
        <w:rPr>
          <w:rFonts w:ascii="Times New Roman" w:eastAsia="Times New Roman" w:hAnsi="Times New Roman" w:cs="Times New Roman"/>
          <w:sz w:val="28"/>
          <w:szCs w:val="28"/>
        </w:rPr>
        <w:tab/>
      </w:r>
      <w:r>
        <w:rPr>
          <w:rFonts w:ascii="Times New Roman" w:eastAsia="Times New Roman" w:hAnsi="Times New Roman" w:cs="Times New Roman"/>
          <w:sz w:val="28"/>
          <w:szCs w:val="28"/>
        </w:rPr>
        <w:tab/>
        <w:t xml:space="preserve">          </w:t>
      </w:r>
      <w:r w:rsidR="00FC1116" w:rsidRPr="00FC1116">
        <w:rPr>
          <w:rFonts w:ascii="Times New Roman" w:eastAsia="Times New Roman" w:hAnsi="Times New Roman" w:cs="Times New Roman"/>
          <w:sz w:val="28"/>
          <w:szCs w:val="28"/>
        </w:rPr>
        <w:tab/>
        <w:t>(1)</w:t>
      </w:r>
    </w:p>
    <w:p w14:paraId="45B1749D" w14:textId="44EF453F" w:rsidR="00FC1116" w:rsidRPr="00FC1116" w:rsidRDefault="006C2E66" w:rsidP="00FC1116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где Оклад.</w:t>
      </w:r>
      <w:r w:rsidR="00FC1116" w:rsidRPr="00FC1116">
        <w:rPr>
          <w:rFonts w:ascii="Times New Roman" w:eastAsia="Times New Roman" w:hAnsi="Times New Roman" w:cs="Times New Roman"/>
          <w:sz w:val="28"/>
          <w:szCs w:val="28"/>
        </w:rPr>
        <w:t xml:space="preserve"> – оклад, руб.;</w:t>
      </w:r>
    </w:p>
    <w:p w14:paraId="43D3797C" w14:textId="78EDD186" w:rsidR="00FC1116" w:rsidRPr="00FC1116" w:rsidRDefault="006C2E66" w:rsidP="00FC1116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proofErr w:type="spellStart"/>
      <w:r>
        <w:rPr>
          <w:rFonts w:ascii="Times New Roman" w:eastAsia="Times New Roman" w:hAnsi="Times New Roman" w:cs="Times New Roman"/>
          <w:sz w:val="28"/>
          <w:szCs w:val="28"/>
        </w:rPr>
        <w:t>Ст.ч</w:t>
      </w:r>
      <w:proofErr w:type="spellEnd"/>
      <w:r w:rsidR="00FC1116" w:rsidRPr="00FC1116">
        <w:rPr>
          <w:rFonts w:ascii="Times New Roman" w:eastAsia="Times New Roman" w:hAnsi="Times New Roman" w:cs="Times New Roman"/>
          <w:sz w:val="28"/>
          <w:szCs w:val="28"/>
        </w:rPr>
        <w:t>. – стоимость часа работы;</w:t>
      </w:r>
    </w:p>
    <w:p w14:paraId="22E86AB5" w14:textId="77777777" w:rsidR="00FC1116" w:rsidRPr="00FC1116" w:rsidRDefault="00FC1116" w:rsidP="00FC1116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proofErr w:type="spellStart"/>
      <w:r w:rsidRPr="00FC1116">
        <w:rPr>
          <w:rFonts w:ascii="Times New Roman" w:eastAsia="Times New Roman" w:hAnsi="Times New Roman" w:cs="Times New Roman"/>
          <w:sz w:val="28"/>
          <w:szCs w:val="28"/>
        </w:rPr>
        <w:t>К.р.ч</w:t>
      </w:r>
      <w:proofErr w:type="spellEnd"/>
      <w:r w:rsidRPr="00FC1116">
        <w:rPr>
          <w:rFonts w:ascii="Times New Roman" w:eastAsia="Times New Roman" w:hAnsi="Times New Roman" w:cs="Times New Roman"/>
          <w:sz w:val="28"/>
          <w:szCs w:val="28"/>
        </w:rPr>
        <w:t>. – количество рабочих часов в месяце, час.</w:t>
      </w:r>
    </w:p>
    <w:p w14:paraId="4952615E" w14:textId="77777777" w:rsidR="00FC1116" w:rsidRPr="005870AC" w:rsidRDefault="00FC1116" w:rsidP="00FC1116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5870AC">
        <w:rPr>
          <w:rFonts w:ascii="Times New Roman" w:eastAsia="Times New Roman" w:hAnsi="Times New Roman" w:cs="Times New Roman"/>
          <w:sz w:val="28"/>
          <w:szCs w:val="28"/>
        </w:rPr>
        <w:t xml:space="preserve">Стоимость часа работы руководителя </w:t>
      </w:r>
    </w:p>
    <w:p w14:paraId="786E3527" w14:textId="5FF4540D" w:rsidR="00FC1116" w:rsidRPr="00FC1116" w:rsidRDefault="00FC1116" w:rsidP="00FC1116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proofErr w:type="spellStart"/>
      <w:r w:rsidRPr="00FC1116">
        <w:rPr>
          <w:rFonts w:ascii="Times New Roman" w:eastAsia="Times New Roman" w:hAnsi="Times New Roman" w:cs="Times New Roman"/>
          <w:sz w:val="28"/>
          <w:szCs w:val="28"/>
        </w:rPr>
        <w:lastRenderedPageBreak/>
        <w:t>Ст.</w:t>
      </w:r>
      <w:proofErr w:type="gramStart"/>
      <w:r w:rsidRPr="00FC1116">
        <w:rPr>
          <w:rFonts w:ascii="Times New Roman" w:eastAsia="Times New Roman" w:hAnsi="Times New Roman" w:cs="Times New Roman"/>
          <w:sz w:val="28"/>
          <w:szCs w:val="28"/>
        </w:rPr>
        <w:t>ч.р</w:t>
      </w:r>
      <w:proofErr w:type="spellEnd"/>
      <w:proofErr w:type="gramEnd"/>
      <w:r w:rsidRPr="00FC1116">
        <w:rPr>
          <w:rFonts w:ascii="Times New Roman" w:eastAsia="Times New Roman" w:hAnsi="Times New Roman" w:cs="Times New Roman"/>
          <w:sz w:val="28"/>
          <w:szCs w:val="28"/>
        </w:rPr>
        <w:t xml:space="preserve"> = </w:t>
      </w:r>
      <w:r w:rsidR="003D3222" w:rsidRPr="003D3222">
        <w:rPr>
          <w:rFonts w:ascii="Times New Roman" w:eastAsia="Times New Roman" w:hAnsi="Times New Roman" w:cs="Times New Roman"/>
          <w:sz w:val="28"/>
          <w:szCs w:val="28"/>
        </w:rPr>
        <w:t>__________</w:t>
      </w:r>
      <w:r w:rsidRPr="00FC1116">
        <w:rPr>
          <w:rFonts w:ascii="Times New Roman" w:eastAsia="Times New Roman" w:hAnsi="Times New Roman" w:cs="Times New Roman"/>
          <w:sz w:val="28"/>
          <w:szCs w:val="28"/>
        </w:rPr>
        <w:t xml:space="preserve">/ 168 = </w:t>
      </w:r>
      <w:r w:rsidR="003D3222" w:rsidRPr="003D3222">
        <w:rPr>
          <w:rFonts w:ascii="Times New Roman" w:eastAsia="Times New Roman" w:hAnsi="Times New Roman" w:cs="Times New Roman"/>
          <w:sz w:val="28"/>
          <w:szCs w:val="28"/>
        </w:rPr>
        <w:t xml:space="preserve">______ </w:t>
      </w:r>
      <w:r w:rsidRPr="00FC1116">
        <w:rPr>
          <w:rFonts w:ascii="Times New Roman" w:eastAsia="Times New Roman" w:hAnsi="Times New Roman" w:cs="Times New Roman"/>
          <w:sz w:val="28"/>
          <w:szCs w:val="28"/>
        </w:rPr>
        <w:t>руб./час.</w:t>
      </w:r>
    </w:p>
    <w:p w14:paraId="6C32343B" w14:textId="77777777" w:rsidR="00FC1116" w:rsidRPr="005870AC" w:rsidRDefault="00FC1116" w:rsidP="00FC1116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5870AC">
        <w:rPr>
          <w:rFonts w:ascii="Times New Roman" w:eastAsia="Times New Roman" w:hAnsi="Times New Roman" w:cs="Times New Roman"/>
          <w:sz w:val="28"/>
          <w:szCs w:val="28"/>
        </w:rPr>
        <w:t xml:space="preserve">Стоимость часа работы программиста </w:t>
      </w:r>
    </w:p>
    <w:p w14:paraId="5D0AA528" w14:textId="3BBF6B0B" w:rsidR="00FC1116" w:rsidRPr="00FC1116" w:rsidRDefault="00FC1116" w:rsidP="00FC1116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proofErr w:type="spellStart"/>
      <w:r w:rsidRPr="00FC1116">
        <w:rPr>
          <w:rFonts w:ascii="Times New Roman" w:eastAsia="Times New Roman" w:hAnsi="Times New Roman" w:cs="Times New Roman"/>
          <w:sz w:val="28"/>
          <w:szCs w:val="28"/>
        </w:rPr>
        <w:t>Ст.</w:t>
      </w:r>
      <w:proofErr w:type="gramStart"/>
      <w:r w:rsidRPr="00FC1116">
        <w:rPr>
          <w:rFonts w:ascii="Times New Roman" w:eastAsia="Times New Roman" w:hAnsi="Times New Roman" w:cs="Times New Roman"/>
          <w:sz w:val="28"/>
          <w:szCs w:val="28"/>
        </w:rPr>
        <w:t>ч.п</w:t>
      </w:r>
      <w:proofErr w:type="spellEnd"/>
      <w:proofErr w:type="gramEnd"/>
      <w:r w:rsidRPr="00FC1116">
        <w:rPr>
          <w:rFonts w:ascii="Times New Roman" w:eastAsia="Times New Roman" w:hAnsi="Times New Roman" w:cs="Times New Roman"/>
          <w:sz w:val="28"/>
          <w:szCs w:val="28"/>
        </w:rPr>
        <w:t xml:space="preserve"> = </w:t>
      </w:r>
      <w:r w:rsidR="00F70E38" w:rsidRPr="00F70E38">
        <w:rPr>
          <w:rFonts w:ascii="Times New Roman" w:eastAsia="Times New Roman" w:hAnsi="Times New Roman" w:cs="Times New Roman"/>
          <w:sz w:val="28"/>
          <w:szCs w:val="28"/>
        </w:rPr>
        <w:t>13890</w:t>
      </w:r>
      <w:r w:rsidRPr="00FC1116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="003D3222">
        <w:rPr>
          <w:rFonts w:ascii="Times New Roman" w:eastAsia="Times New Roman" w:hAnsi="Times New Roman" w:cs="Times New Roman"/>
          <w:sz w:val="28"/>
          <w:szCs w:val="28"/>
        </w:rPr>
        <w:t xml:space="preserve">/ 168 = </w:t>
      </w:r>
      <w:r w:rsidR="00F70E38" w:rsidRPr="00F70E38">
        <w:rPr>
          <w:rFonts w:ascii="Times New Roman" w:eastAsia="Times New Roman" w:hAnsi="Times New Roman" w:cs="Times New Roman"/>
          <w:sz w:val="28"/>
          <w:szCs w:val="28"/>
        </w:rPr>
        <w:t xml:space="preserve">83 </w:t>
      </w:r>
      <w:r w:rsidRPr="00FC1116">
        <w:rPr>
          <w:rFonts w:ascii="Times New Roman" w:eastAsia="Times New Roman" w:hAnsi="Times New Roman" w:cs="Times New Roman"/>
          <w:sz w:val="28"/>
          <w:szCs w:val="28"/>
        </w:rPr>
        <w:t>руб./час.</w:t>
      </w:r>
    </w:p>
    <w:p w14:paraId="7C6ED4C2" w14:textId="77777777" w:rsidR="00FC1116" w:rsidRPr="00FC1116" w:rsidRDefault="00FC1116" w:rsidP="00FC1116">
      <w:pPr>
        <w:spacing w:after="0" w:line="360" w:lineRule="auto"/>
        <w:ind w:firstLine="397"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14:paraId="2D63BB22" w14:textId="77777777" w:rsidR="00FC1116" w:rsidRPr="00FC1116" w:rsidRDefault="00FC1116" w:rsidP="00FC1116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FC1116">
        <w:rPr>
          <w:rFonts w:ascii="Times New Roman" w:eastAsia="Times New Roman" w:hAnsi="Times New Roman" w:cs="Times New Roman"/>
          <w:sz w:val="28"/>
          <w:szCs w:val="28"/>
        </w:rPr>
        <w:t>Таблица 1 – Этапы разработки</w:t>
      </w:r>
    </w:p>
    <w:tbl>
      <w:tblPr>
        <w:tblW w:w="9135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2448"/>
        <w:gridCol w:w="1837"/>
        <w:gridCol w:w="1842"/>
        <w:gridCol w:w="1134"/>
        <w:gridCol w:w="1874"/>
      </w:tblGrid>
      <w:tr w:rsidR="003D3222" w:rsidRPr="00FC1116" w14:paraId="4D091D80" w14:textId="77777777" w:rsidTr="009D5B2B">
        <w:trPr>
          <w:trHeight w:val="765"/>
          <w:jc w:val="center"/>
        </w:trPr>
        <w:tc>
          <w:tcPr>
            <w:tcW w:w="2448" w:type="dxa"/>
            <w:vAlign w:val="center"/>
          </w:tcPr>
          <w:p w14:paraId="660EC5C4" w14:textId="77777777" w:rsidR="003D3222" w:rsidRPr="009D5B2B" w:rsidRDefault="003D3222" w:rsidP="009D5B2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D5B2B">
              <w:rPr>
                <w:rFonts w:ascii="Times New Roman" w:eastAsia="Times New Roman" w:hAnsi="Times New Roman" w:cs="Times New Roman"/>
                <w:sz w:val="24"/>
                <w:szCs w:val="24"/>
              </w:rPr>
              <w:t>Наименование этапов работ</w:t>
            </w:r>
          </w:p>
        </w:tc>
        <w:tc>
          <w:tcPr>
            <w:tcW w:w="1837" w:type="dxa"/>
            <w:vAlign w:val="center"/>
          </w:tcPr>
          <w:p w14:paraId="5FC5D5CE" w14:textId="77777777" w:rsidR="003D3222" w:rsidRPr="009D5B2B" w:rsidRDefault="003D3222" w:rsidP="009D5B2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D5B2B">
              <w:rPr>
                <w:rFonts w:ascii="Times New Roman" w:eastAsia="Times New Roman" w:hAnsi="Times New Roman" w:cs="Times New Roman"/>
                <w:sz w:val="24"/>
                <w:szCs w:val="24"/>
              </w:rPr>
              <w:t>Исполнитель</w:t>
            </w:r>
          </w:p>
        </w:tc>
        <w:tc>
          <w:tcPr>
            <w:tcW w:w="1842" w:type="dxa"/>
            <w:vAlign w:val="center"/>
          </w:tcPr>
          <w:p w14:paraId="43A8255D" w14:textId="5E3D45B9" w:rsidR="003D3222" w:rsidRPr="009D5B2B" w:rsidRDefault="003D3222" w:rsidP="009D5B2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D5B2B">
              <w:rPr>
                <w:rFonts w:ascii="Times New Roman" w:eastAsia="Times New Roman" w:hAnsi="Times New Roman" w:cs="Times New Roman"/>
                <w:sz w:val="24"/>
                <w:szCs w:val="24"/>
              </w:rPr>
              <w:t>Трудоемкость, час</w:t>
            </w:r>
          </w:p>
        </w:tc>
        <w:tc>
          <w:tcPr>
            <w:tcW w:w="1134" w:type="dxa"/>
            <w:shd w:val="clear" w:color="auto" w:fill="auto"/>
            <w:vAlign w:val="center"/>
          </w:tcPr>
          <w:p w14:paraId="4BC0F5A6" w14:textId="38719AFE" w:rsidR="003D3222" w:rsidRPr="009D5B2B" w:rsidRDefault="003D3222" w:rsidP="009D5B2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D5B2B">
              <w:rPr>
                <w:rFonts w:ascii="Times New Roman" w:eastAsia="Times New Roman" w:hAnsi="Times New Roman" w:cs="Times New Roman"/>
                <w:sz w:val="24"/>
                <w:szCs w:val="24"/>
              </w:rPr>
              <w:t>Плата за час, руб./час</w:t>
            </w:r>
          </w:p>
        </w:tc>
        <w:tc>
          <w:tcPr>
            <w:tcW w:w="1874" w:type="dxa"/>
            <w:vAlign w:val="center"/>
          </w:tcPr>
          <w:p w14:paraId="449CC39C" w14:textId="46308B92" w:rsidR="003D3222" w:rsidRPr="009D5B2B" w:rsidRDefault="003D3222" w:rsidP="009D5B2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D5B2B">
              <w:rPr>
                <w:rFonts w:ascii="Times New Roman" w:eastAsia="Times New Roman" w:hAnsi="Times New Roman" w:cs="Times New Roman"/>
                <w:sz w:val="24"/>
                <w:szCs w:val="24"/>
              </w:rPr>
              <w:t>Стоимость исполнения</w:t>
            </w:r>
            <w:r w:rsidRPr="009D5B2B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 xml:space="preserve">, </w:t>
            </w:r>
            <w:r w:rsidRPr="009D5B2B">
              <w:rPr>
                <w:rFonts w:ascii="Times New Roman" w:eastAsia="Times New Roman" w:hAnsi="Times New Roman" w:cs="Times New Roman"/>
                <w:sz w:val="24"/>
                <w:szCs w:val="24"/>
              </w:rPr>
              <w:t>руб.</w:t>
            </w:r>
          </w:p>
        </w:tc>
      </w:tr>
      <w:tr w:rsidR="003D3222" w:rsidRPr="00FC1116" w14:paraId="2502F538" w14:textId="77777777" w:rsidTr="009D5B2B">
        <w:trPr>
          <w:trHeight w:val="352"/>
          <w:jc w:val="center"/>
        </w:trPr>
        <w:tc>
          <w:tcPr>
            <w:tcW w:w="2448" w:type="dxa"/>
            <w:vMerge w:val="restart"/>
            <w:vAlign w:val="center"/>
          </w:tcPr>
          <w:p w14:paraId="71BD8B91" w14:textId="77777777" w:rsidR="003D3222" w:rsidRPr="009D5B2B" w:rsidRDefault="003D3222" w:rsidP="009D5B2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D5B2B">
              <w:rPr>
                <w:rFonts w:ascii="Times New Roman" w:eastAsia="Times New Roman" w:hAnsi="Times New Roman" w:cs="Times New Roman"/>
                <w:sz w:val="24"/>
                <w:szCs w:val="24"/>
              </w:rPr>
              <w:t>Постановка задачи</w:t>
            </w:r>
          </w:p>
        </w:tc>
        <w:tc>
          <w:tcPr>
            <w:tcW w:w="1837" w:type="dxa"/>
            <w:vAlign w:val="center"/>
          </w:tcPr>
          <w:p w14:paraId="0FA0323D" w14:textId="77777777" w:rsidR="003D3222" w:rsidRPr="009D5B2B" w:rsidRDefault="003D3222" w:rsidP="009D5B2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D5B2B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Руководитель </w:t>
            </w:r>
          </w:p>
        </w:tc>
        <w:tc>
          <w:tcPr>
            <w:tcW w:w="1842" w:type="dxa"/>
            <w:vAlign w:val="center"/>
          </w:tcPr>
          <w:p w14:paraId="0FB40BAE" w14:textId="10E68FC4" w:rsidR="003D3222" w:rsidRPr="009D5B2B" w:rsidRDefault="003D3222" w:rsidP="009D5B2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4" w:type="dxa"/>
            <w:shd w:val="clear" w:color="auto" w:fill="auto"/>
            <w:vAlign w:val="center"/>
          </w:tcPr>
          <w:p w14:paraId="2FD79A34" w14:textId="5F47F1D5" w:rsidR="003D3222" w:rsidRPr="009D5B2B" w:rsidRDefault="003D3222" w:rsidP="009D5B2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1874" w:type="dxa"/>
          </w:tcPr>
          <w:p w14:paraId="7D4396F3" w14:textId="22DBA4A4" w:rsidR="003D3222" w:rsidRPr="009D5B2B" w:rsidRDefault="003D3222" w:rsidP="009D5B2B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3D3222" w:rsidRPr="00FC1116" w14:paraId="0CE8C995" w14:textId="77777777" w:rsidTr="009D5B2B">
        <w:trPr>
          <w:trHeight w:val="204"/>
          <w:jc w:val="center"/>
        </w:trPr>
        <w:tc>
          <w:tcPr>
            <w:tcW w:w="2448" w:type="dxa"/>
            <w:vMerge/>
            <w:vAlign w:val="center"/>
          </w:tcPr>
          <w:p w14:paraId="7D863271" w14:textId="77777777" w:rsidR="003D3222" w:rsidRPr="009D5B2B" w:rsidRDefault="003D3222" w:rsidP="009D5B2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1837" w:type="dxa"/>
            <w:vAlign w:val="center"/>
          </w:tcPr>
          <w:p w14:paraId="204A15BC" w14:textId="77777777" w:rsidR="003D3222" w:rsidRPr="009D5B2B" w:rsidRDefault="003D3222" w:rsidP="009D5B2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D5B2B">
              <w:rPr>
                <w:rFonts w:ascii="Times New Roman" w:eastAsia="Times New Roman" w:hAnsi="Times New Roman" w:cs="Times New Roman"/>
                <w:sz w:val="24"/>
                <w:szCs w:val="24"/>
              </w:rPr>
              <w:t>Программист</w:t>
            </w:r>
          </w:p>
        </w:tc>
        <w:tc>
          <w:tcPr>
            <w:tcW w:w="1842" w:type="dxa"/>
            <w:vAlign w:val="center"/>
          </w:tcPr>
          <w:p w14:paraId="55308A5D" w14:textId="2E0BA715" w:rsidR="003D3222" w:rsidRPr="009D5B2B" w:rsidRDefault="00F70E38" w:rsidP="009D5B2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1134" w:type="dxa"/>
            <w:shd w:val="clear" w:color="auto" w:fill="auto"/>
            <w:vAlign w:val="center"/>
          </w:tcPr>
          <w:p w14:paraId="1CEAC858" w14:textId="1311D456" w:rsidR="003D3222" w:rsidRPr="009D5B2B" w:rsidRDefault="00F70E38" w:rsidP="009D5B2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83</w:t>
            </w:r>
          </w:p>
        </w:tc>
        <w:tc>
          <w:tcPr>
            <w:tcW w:w="1874" w:type="dxa"/>
          </w:tcPr>
          <w:p w14:paraId="7614896B" w14:textId="66155271" w:rsidR="003D3222" w:rsidRPr="009D5B2B" w:rsidRDefault="003D3222" w:rsidP="009D5B2B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3D3222" w:rsidRPr="00FC1116" w14:paraId="38892ABC" w14:textId="77777777" w:rsidTr="009D5B2B">
        <w:trPr>
          <w:trHeight w:val="418"/>
          <w:jc w:val="center"/>
        </w:trPr>
        <w:tc>
          <w:tcPr>
            <w:tcW w:w="2448" w:type="dxa"/>
            <w:vAlign w:val="center"/>
          </w:tcPr>
          <w:p w14:paraId="598A0868" w14:textId="77777777" w:rsidR="003D3222" w:rsidRPr="009D5B2B" w:rsidRDefault="003D3222" w:rsidP="009D5B2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D5B2B">
              <w:rPr>
                <w:rFonts w:ascii="Times New Roman" w:eastAsia="Times New Roman" w:hAnsi="Times New Roman" w:cs="Times New Roman"/>
                <w:sz w:val="24"/>
                <w:szCs w:val="24"/>
              </w:rPr>
              <w:t>Изучение литературы</w:t>
            </w:r>
          </w:p>
        </w:tc>
        <w:tc>
          <w:tcPr>
            <w:tcW w:w="1837" w:type="dxa"/>
            <w:vAlign w:val="center"/>
          </w:tcPr>
          <w:p w14:paraId="1F716F3A" w14:textId="77777777" w:rsidR="003D3222" w:rsidRPr="009D5B2B" w:rsidRDefault="003D3222" w:rsidP="009D5B2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D5B2B">
              <w:rPr>
                <w:rFonts w:ascii="Times New Roman" w:eastAsia="Times New Roman" w:hAnsi="Times New Roman" w:cs="Times New Roman"/>
                <w:sz w:val="24"/>
                <w:szCs w:val="24"/>
              </w:rPr>
              <w:t>Программист</w:t>
            </w:r>
          </w:p>
        </w:tc>
        <w:tc>
          <w:tcPr>
            <w:tcW w:w="1842" w:type="dxa"/>
            <w:vAlign w:val="center"/>
          </w:tcPr>
          <w:p w14:paraId="5DC4B7B2" w14:textId="76C5F1D6" w:rsidR="003D3222" w:rsidRPr="009D5B2B" w:rsidRDefault="003D3222" w:rsidP="009D5B2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4" w:type="dxa"/>
            <w:shd w:val="clear" w:color="auto" w:fill="auto"/>
            <w:vAlign w:val="center"/>
          </w:tcPr>
          <w:p w14:paraId="3ACBD994" w14:textId="6AE0874D" w:rsidR="003D3222" w:rsidRPr="009D5B2B" w:rsidRDefault="003D3222" w:rsidP="009D5B2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1874" w:type="dxa"/>
            <w:vAlign w:val="center"/>
          </w:tcPr>
          <w:p w14:paraId="3966D1BE" w14:textId="74E0B083" w:rsidR="003D3222" w:rsidRPr="009D5B2B" w:rsidRDefault="003D3222" w:rsidP="009D5B2B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3D3222" w:rsidRPr="00FC1116" w14:paraId="3663C869" w14:textId="77777777" w:rsidTr="009D5B2B">
        <w:trPr>
          <w:trHeight w:val="268"/>
          <w:jc w:val="center"/>
        </w:trPr>
        <w:tc>
          <w:tcPr>
            <w:tcW w:w="2448" w:type="dxa"/>
            <w:vMerge w:val="restart"/>
            <w:vAlign w:val="center"/>
          </w:tcPr>
          <w:p w14:paraId="0139376E" w14:textId="77777777" w:rsidR="003D3222" w:rsidRPr="009D5B2B" w:rsidRDefault="003D3222" w:rsidP="009D5B2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D5B2B">
              <w:rPr>
                <w:rFonts w:ascii="Times New Roman" w:eastAsia="Times New Roman" w:hAnsi="Times New Roman" w:cs="Times New Roman"/>
                <w:sz w:val="24"/>
                <w:szCs w:val="24"/>
              </w:rPr>
              <w:t>Технический проект</w:t>
            </w:r>
          </w:p>
        </w:tc>
        <w:tc>
          <w:tcPr>
            <w:tcW w:w="1837" w:type="dxa"/>
            <w:vAlign w:val="center"/>
          </w:tcPr>
          <w:p w14:paraId="0B10353B" w14:textId="77777777" w:rsidR="003D3222" w:rsidRPr="009D5B2B" w:rsidRDefault="003D3222" w:rsidP="009D5B2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D5B2B">
              <w:rPr>
                <w:rFonts w:ascii="Times New Roman" w:eastAsia="Times New Roman" w:hAnsi="Times New Roman" w:cs="Times New Roman"/>
                <w:sz w:val="24"/>
                <w:szCs w:val="24"/>
              </w:rPr>
              <w:t>Программист</w:t>
            </w:r>
          </w:p>
        </w:tc>
        <w:tc>
          <w:tcPr>
            <w:tcW w:w="1842" w:type="dxa"/>
            <w:vAlign w:val="center"/>
          </w:tcPr>
          <w:p w14:paraId="07D6C9BE" w14:textId="68D3D1EE" w:rsidR="003D3222" w:rsidRPr="009D5B2B" w:rsidRDefault="003D3222" w:rsidP="009D5B2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4" w:type="dxa"/>
            <w:shd w:val="clear" w:color="auto" w:fill="auto"/>
            <w:vAlign w:val="center"/>
          </w:tcPr>
          <w:p w14:paraId="459BE922" w14:textId="7ABFDB83" w:rsidR="003D3222" w:rsidRPr="009D5B2B" w:rsidRDefault="003D3222" w:rsidP="009D5B2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1874" w:type="dxa"/>
          </w:tcPr>
          <w:p w14:paraId="094BA774" w14:textId="42B37C99" w:rsidR="003D3222" w:rsidRPr="009D5B2B" w:rsidRDefault="003D3222" w:rsidP="009D5B2B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3D3222" w:rsidRPr="00FC1116" w14:paraId="33EDFC72" w14:textId="77777777" w:rsidTr="009D5B2B">
        <w:trPr>
          <w:trHeight w:val="413"/>
          <w:jc w:val="center"/>
        </w:trPr>
        <w:tc>
          <w:tcPr>
            <w:tcW w:w="2448" w:type="dxa"/>
            <w:vMerge/>
            <w:vAlign w:val="center"/>
          </w:tcPr>
          <w:p w14:paraId="2D0C319F" w14:textId="77777777" w:rsidR="003D3222" w:rsidRPr="009D5B2B" w:rsidRDefault="003D3222" w:rsidP="009D5B2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1837" w:type="dxa"/>
            <w:vAlign w:val="center"/>
          </w:tcPr>
          <w:p w14:paraId="47D8738F" w14:textId="77777777" w:rsidR="003D3222" w:rsidRPr="009D5B2B" w:rsidRDefault="003D3222" w:rsidP="009D5B2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D5B2B">
              <w:rPr>
                <w:rFonts w:ascii="Times New Roman" w:eastAsia="Times New Roman" w:hAnsi="Times New Roman" w:cs="Times New Roman"/>
                <w:sz w:val="24"/>
                <w:szCs w:val="24"/>
              </w:rPr>
              <w:t>Руководитель</w:t>
            </w:r>
          </w:p>
        </w:tc>
        <w:tc>
          <w:tcPr>
            <w:tcW w:w="1842" w:type="dxa"/>
            <w:vAlign w:val="center"/>
          </w:tcPr>
          <w:p w14:paraId="55D603C6" w14:textId="21297619" w:rsidR="003D3222" w:rsidRPr="009D5B2B" w:rsidRDefault="003D3222" w:rsidP="009D5B2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4" w:type="dxa"/>
            <w:shd w:val="clear" w:color="auto" w:fill="auto"/>
            <w:vAlign w:val="center"/>
          </w:tcPr>
          <w:p w14:paraId="6C187D8C" w14:textId="34D0F503" w:rsidR="003D3222" w:rsidRPr="009D5B2B" w:rsidRDefault="003D3222" w:rsidP="009D5B2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1874" w:type="dxa"/>
          </w:tcPr>
          <w:p w14:paraId="029547BE" w14:textId="2D5519F1" w:rsidR="003D3222" w:rsidRPr="009D5B2B" w:rsidRDefault="003D3222" w:rsidP="009D5B2B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3D3222" w:rsidRPr="00FC1116" w14:paraId="7882CC1B" w14:textId="77777777" w:rsidTr="009D5B2B">
        <w:trPr>
          <w:trHeight w:val="278"/>
          <w:jc w:val="center"/>
        </w:trPr>
        <w:tc>
          <w:tcPr>
            <w:tcW w:w="2448" w:type="dxa"/>
            <w:vMerge w:val="restart"/>
            <w:vAlign w:val="center"/>
          </w:tcPr>
          <w:p w14:paraId="4BFA72A3" w14:textId="77777777" w:rsidR="003D3222" w:rsidRPr="009D5B2B" w:rsidRDefault="003D3222" w:rsidP="009D5B2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D5B2B">
              <w:rPr>
                <w:rFonts w:ascii="Times New Roman" w:eastAsia="Times New Roman" w:hAnsi="Times New Roman" w:cs="Times New Roman"/>
                <w:sz w:val="24"/>
                <w:szCs w:val="24"/>
              </w:rPr>
              <w:t>Эскизный проект</w:t>
            </w:r>
          </w:p>
        </w:tc>
        <w:tc>
          <w:tcPr>
            <w:tcW w:w="1837" w:type="dxa"/>
            <w:vAlign w:val="center"/>
          </w:tcPr>
          <w:p w14:paraId="620CC429" w14:textId="77777777" w:rsidR="003D3222" w:rsidRPr="009D5B2B" w:rsidRDefault="003D3222" w:rsidP="009D5B2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D5B2B">
              <w:rPr>
                <w:rFonts w:ascii="Times New Roman" w:eastAsia="Times New Roman" w:hAnsi="Times New Roman" w:cs="Times New Roman"/>
                <w:sz w:val="24"/>
                <w:szCs w:val="24"/>
              </w:rPr>
              <w:t>Программист</w:t>
            </w:r>
          </w:p>
        </w:tc>
        <w:tc>
          <w:tcPr>
            <w:tcW w:w="1842" w:type="dxa"/>
            <w:vAlign w:val="center"/>
          </w:tcPr>
          <w:p w14:paraId="1ECE36C8" w14:textId="04B8FCB0" w:rsidR="003D3222" w:rsidRPr="009D5B2B" w:rsidRDefault="003D3222" w:rsidP="009D5B2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4" w:type="dxa"/>
            <w:shd w:val="clear" w:color="auto" w:fill="auto"/>
            <w:vAlign w:val="center"/>
          </w:tcPr>
          <w:p w14:paraId="0A4D8495" w14:textId="70E80D80" w:rsidR="003D3222" w:rsidRPr="009D5B2B" w:rsidRDefault="003D3222" w:rsidP="009D5B2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1874" w:type="dxa"/>
          </w:tcPr>
          <w:p w14:paraId="5AE40438" w14:textId="4F545259" w:rsidR="003D3222" w:rsidRPr="009D5B2B" w:rsidRDefault="003D3222" w:rsidP="009D5B2B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3D3222" w:rsidRPr="00FC1116" w14:paraId="235503A8" w14:textId="77777777" w:rsidTr="009D5B2B">
        <w:trPr>
          <w:trHeight w:val="267"/>
          <w:jc w:val="center"/>
        </w:trPr>
        <w:tc>
          <w:tcPr>
            <w:tcW w:w="2448" w:type="dxa"/>
            <w:vMerge/>
            <w:vAlign w:val="center"/>
          </w:tcPr>
          <w:p w14:paraId="4CDD1A00" w14:textId="77777777" w:rsidR="003D3222" w:rsidRPr="009D5B2B" w:rsidRDefault="003D3222" w:rsidP="009D5B2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1837" w:type="dxa"/>
            <w:vAlign w:val="center"/>
          </w:tcPr>
          <w:p w14:paraId="593B44F2" w14:textId="77777777" w:rsidR="003D3222" w:rsidRPr="009D5B2B" w:rsidRDefault="003D3222" w:rsidP="009D5B2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D5B2B">
              <w:rPr>
                <w:rFonts w:ascii="Times New Roman" w:eastAsia="Times New Roman" w:hAnsi="Times New Roman" w:cs="Times New Roman"/>
                <w:sz w:val="24"/>
                <w:szCs w:val="24"/>
              </w:rPr>
              <w:t>Руководитель</w:t>
            </w:r>
          </w:p>
        </w:tc>
        <w:tc>
          <w:tcPr>
            <w:tcW w:w="1842" w:type="dxa"/>
            <w:vAlign w:val="center"/>
          </w:tcPr>
          <w:p w14:paraId="51D0D4AD" w14:textId="47C2B119" w:rsidR="003D3222" w:rsidRPr="009D5B2B" w:rsidRDefault="003D3222" w:rsidP="009D5B2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4" w:type="dxa"/>
            <w:shd w:val="clear" w:color="auto" w:fill="auto"/>
            <w:vAlign w:val="center"/>
          </w:tcPr>
          <w:p w14:paraId="4E5DDC25" w14:textId="65752D36" w:rsidR="003D3222" w:rsidRPr="009D5B2B" w:rsidRDefault="003D3222" w:rsidP="009D5B2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1874" w:type="dxa"/>
          </w:tcPr>
          <w:p w14:paraId="01D35448" w14:textId="115ADA4B" w:rsidR="003D3222" w:rsidRPr="009D5B2B" w:rsidRDefault="003D3222" w:rsidP="009D5B2B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3D3222" w:rsidRPr="00FC1116" w14:paraId="62CD35FC" w14:textId="77777777" w:rsidTr="009D5B2B">
        <w:trPr>
          <w:trHeight w:val="258"/>
          <w:jc w:val="center"/>
        </w:trPr>
        <w:tc>
          <w:tcPr>
            <w:tcW w:w="2448" w:type="dxa"/>
            <w:vAlign w:val="center"/>
          </w:tcPr>
          <w:p w14:paraId="6E922A8A" w14:textId="4C3B1021" w:rsidR="003D3222" w:rsidRPr="00F70E38" w:rsidRDefault="00F70E38" w:rsidP="009D5B2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Написание кода</w:t>
            </w:r>
          </w:p>
        </w:tc>
        <w:tc>
          <w:tcPr>
            <w:tcW w:w="1837" w:type="dxa"/>
            <w:vAlign w:val="center"/>
          </w:tcPr>
          <w:p w14:paraId="7876E731" w14:textId="5D8D4FAF" w:rsidR="003D3222" w:rsidRPr="009D5B2B" w:rsidRDefault="003D3222" w:rsidP="009D5B2B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9D5B2B">
              <w:rPr>
                <w:rFonts w:ascii="Times New Roman" w:eastAsia="Times New Roman" w:hAnsi="Times New Roman" w:cs="Times New Roman"/>
                <w:sz w:val="24"/>
                <w:szCs w:val="24"/>
              </w:rPr>
              <w:t>Программист</w:t>
            </w:r>
          </w:p>
        </w:tc>
        <w:tc>
          <w:tcPr>
            <w:tcW w:w="1842" w:type="dxa"/>
            <w:vAlign w:val="center"/>
          </w:tcPr>
          <w:p w14:paraId="049034C5" w14:textId="77777777" w:rsidR="003D3222" w:rsidRPr="009D5B2B" w:rsidRDefault="003D3222" w:rsidP="009D5B2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4" w:type="dxa"/>
            <w:shd w:val="clear" w:color="auto" w:fill="auto"/>
            <w:vAlign w:val="center"/>
          </w:tcPr>
          <w:p w14:paraId="2B4527AF" w14:textId="77777777" w:rsidR="003D3222" w:rsidRPr="009D5B2B" w:rsidRDefault="003D3222" w:rsidP="009D5B2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1874" w:type="dxa"/>
          </w:tcPr>
          <w:p w14:paraId="17102E4E" w14:textId="77777777" w:rsidR="003D3222" w:rsidRPr="009D5B2B" w:rsidRDefault="003D3222" w:rsidP="009D5B2B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3D3222" w:rsidRPr="00FC1116" w14:paraId="197F4E52" w14:textId="77777777" w:rsidTr="009D5B2B">
        <w:trPr>
          <w:trHeight w:val="540"/>
          <w:jc w:val="center"/>
        </w:trPr>
        <w:tc>
          <w:tcPr>
            <w:tcW w:w="2448" w:type="dxa"/>
            <w:vAlign w:val="center"/>
          </w:tcPr>
          <w:p w14:paraId="3B885FC3" w14:textId="77777777" w:rsidR="003D3222" w:rsidRPr="009D5B2B" w:rsidRDefault="003D3222" w:rsidP="009D5B2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D5B2B">
              <w:rPr>
                <w:rFonts w:ascii="Times New Roman" w:eastAsia="Times New Roman" w:hAnsi="Times New Roman" w:cs="Times New Roman"/>
                <w:sz w:val="24"/>
                <w:szCs w:val="24"/>
              </w:rPr>
              <w:t>Отладка программы</w:t>
            </w:r>
          </w:p>
          <w:p w14:paraId="444A29C8" w14:textId="79CE8C76" w:rsidR="003D3222" w:rsidRPr="009D5B2B" w:rsidRDefault="003D3222" w:rsidP="009D5B2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D5B2B">
              <w:rPr>
                <w:rFonts w:ascii="Times New Roman" w:eastAsia="Times New Roman" w:hAnsi="Times New Roman" w:cs="Times New Roman"/>
                <w:sz w:val="24"/>
                <w:szCs w:val="24"/>
              </w:rPr>
              <w:t>Тестирование</w:t>
            </w:r>
          </w:p>
        </w:tc>
        <w:tc>
          <w:tcPr>
            <w:tcW w:w="1837" w:type="dxa"/>
            <w:vAlign w:val="center"/>
          </w:tcPr>
          <w:p w14:paraId="6C31AEF3" w14:textId="4A6DE915" w:rsidR="003D3222" w:rsidRPr="009D5B2B" w:rsidRDefault="003D3222" w:rsidP="009D5B2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D5B2B">
              <w:rPr>
                <w:rFonts w:ascii="Times New Roman" w:eastAsia="Times New Roman" w:hAnsi="Times New Roman" w:cs="Times New Roman"/>
                <w:sz w:val="24"/>
                <w:szCs w:val="24"/>
              </w:rPr>
              <w:t>Программист Руководитель</w:t>
            </w:r>
          </w:p>
        </w:tc>
        <w:tc>
          <w:tcPr>
            <w:tcW w:w="1842" w:type="dxa"/>
            <w:vAlign w:val="center"/>
          </w:tcPr>
          <w:p w14:paraId="4911A38D" w14:textId="77777777" w:rsidR="003D3222" w:rsidRPr="009D5B2B" w:rsidRDefault="003D3222" w:rsidP="009D5B2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4" w:type="dxa"/>
            <w:shd w:val="clear" w:color="auto" w:fill="auto"/>
            <w:vAlign w:val="center"/>
          </w:tcPr>
          <w:p w14:paraId="44BC3B0E" w14:textId="77777777" w:rsidR="003D3222" w:rsidRPr="009D5B2B" w:rsidRDefault="003D3222" w:rsidP="009D5B2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1874" w:type="dxa"/>
          </w:tcPr>
          <w:p w14:paraId="043251F8" w14:textId="77777777" w:rsidR="003D3222" w:rsidRPr="009D5B2B" w:rsidRDefault="003D3222" w:rsidP="009D5B2B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3D3222" w:rsidRPr="00FC1116" w14:paraId="63B46093" w14:textId="77777777" w:rsidTr="009D5B2B">
        <w:trPr>
          <w:trHeight w:val="540"/>
          <w:jc w:val="center"/>
        </w:trPr>
        <w:tc>
          <w:tcPr>
            <w:tcW w:w="2448" w:type="dxa"/>
            <w:vAlign w:val="center"/>
          </w:tcPr>
          <w:p w14:paraId="4789491C" w14:textId="4E73C91D" w:rsidR="003D3222" w:rsidRPr="009D5B2B" w:rsidRDefault="003D3222" w:rsidP="009D5B2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D5B2B">
              <w:rPr>
                <w:rFonts w:ascii="Times New Roman" w:eastAsia="Times New Roman" w:hAnsi="Times New Roman" w:cs="Times New Roman"/>
                <w:sz w:val="24"/>
                <w:szCs w:val="24"/>
              </w:rPr>
              <w:t>Оптимизация программы</w:t>
            </w:r>
          </w:p>
        </w:tc>
        <w:tc>
          <w:tcPr>
            <w:tcW w:w="1837" w:type="dxa"/>
            <w:vAlign w:val="center"/>
          </w:tcPr>
          <w:p w14:paraId="78C680AC" w14:textId="700B1A93" w:rsidR="003D3222" w:rsidRPr="009D5B2B" w:rsidRDefault="003D3222" w:rsidP="009D5B2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D5B2B">
              <w:rPr>
                <w:rFonts w:ascii="Times New Roman" w:eastAsia="Times New Roman" w:hAnsi="Times New Roman" w:cs="Times New Roman"/>
                <w:sz w:val="24"/>
                <w:szCs w:val="24"/>
              </w:rPr>
              <w:t>Программист</w:t>
            </w:r>
          </w:p>
        </w:tc>
        <w:tc>
          <w:tcPr>
            <w:tcW w:w="1842" w:type="dxa"/>
            <w:vAlign w:val="center"/>
          </w:tcPr>
          <w:p w14:paraId="72434DF4" w14:textId="77777777" w:rsidR="003D3222" w:rsidRPr="009D5B2B" w:rsidRDefault="003D3222" w:rsidP="009D5B2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4" w:type="dxa"/>
            <w:shd w:val="clear" w:color="auto" w:fill="auto"/>
            <w:vAlign w:val="center"/>
          </w:tcPr>
          <w:p w14:paraId="1B127311" w14:textId="77777777" w:rsidR="003D3222" w:rsidRPr="009D5B2B" w:rsidRDefault="003D3222" w:rsidP="009D5B2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1874" w:type="dxa"/>
          </w:tcPr>
          <w:p w14:paraId="2DD51C88" w14:textId="77777777" w:rsidR="003D3222" w:rsidRPr="009D5B2B" w:rsidRDefault="003D3222" w:rsidP="009D5B2B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3D3222" w:rsidRPr="00FC1116" w14:paraId="7AD62323" w14:textId="77777777" w:rsidTr="009D5B2B">
        <w:trPr>
          <w:trHeight w:val="540"/>
          <w:jc w:val="center"/>
        </w:trPr>
        <w:tc>
          <w:tcPr>
            <w:tcW w:w="2448" w:type="dxa"/>
            <w:vAlign w:val="center"/>
          </w:tcPr>
          <w:p w14:paraId="794DCD0C" w14:textId="4380B93B" w:rsidR="003D3222" w:rsidRPr="009D5B2B" w:rsidRDefault="003D3222" w:rsidP="009D5B2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D5B2B">
              <w:rPr>
                <w:rFonts w:ascii="Times New Roman" w:eastAsia="Times New Roman" w:hAnsi="Times New Roman" w:cs="Times New Roman"/>
                <w:sz w:val="24"/>
                <w:szCs w:val="24"/>
              </w:rPr>
              <w:t>Оформление сопроводительной документации</w:t>
            </w:r>
          </w:p>
        </w:tc>
        <w:tc>
          <w:tcPr>
            <w:tcW w:w="1837" w:type="dxa"/>
            <w:vAlign w:val="center"/>
          </w:tcPr>
          <w:p w14:paraId="016000A9" w14:textId="77777777" w:rsidR="003D3222" w:rsidRPr="009D5B2B" w:rsidRDefault="003D3222" w:rsidP="009D5B2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D5B2B">
              <w:rPr>
                <w:rFonts w:ascii="Times New Roman" w:eastAsia="Times New Roman" w:hAnsi="Times New Roman" w:cs="Times New Roman"/>
                <w:sz w:val="24"/>
                <w:szCs w:val="24"/>
              </w:rPr>
              <w:t>Программист</w:t>
            </w:r>
          </w:p>
          <w:p w14:paraId="38C03BE6" w14:textId="38B87282" w:rsidR="003D3222" w:rsidRPr="009D5B2B" w:rsidRDefault="003D3222" w:rsidP="009D5B2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D5B2B">
              <w:rPr>
                <w:rFonts w:ascii="Times New Roman" w:eastAsia="Times New Roman" w:hAnsi="Times New Roman" w:cs="Times New Roman"/>
                <w:sz w:val="24"/>
                <w:szCs w:val="24"/>
              </w:rPr>
              <w:t>Руководитель</w:t>
            </w:r>
          </w:p>
        </w:tc>
        <w:tc>
          <w:tcPr>
            <w:tcW w:w="1842" w:type="dxa"/>
            <w:vAlign w:val="center"/>
          </w:tcPr>
          <w:p w14:paraId="41C6A7D1" w14:textId="77777777" w:rsidR="003D3222" w:rsidRPr="009D5B2B" w:rsidRDefault="003D3222" w:rsidP="009D5B2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4" w:type="dxa"/>
            <w:shd w:val="clear" w:color="auto" w:fill="auto"/>
            <w:vAlign w:val="center"/>
          </w:tcPr>
          <w:p w14:paraId="7D20DEC7" w14:textId="77777777" w:rsidR="003D3222" w:rsidRPr="009D5B2B" w:rsidRDefault="003D3222" w:rsidP="009D5B2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1874" w:type="dxa"/>
          </w:tcPr>
          <w:p w14:paraId="710F8109" w14:textId="77777777" w:rsidR="003D3222" w:rsidRPr="009D5B2B" w:rsidRDefault="003D3222" w:rsidP="009D5B2B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3D3222" w:rsidRPr="00FC1116" w14:paraId="77625AC4" w14:textId="77777777" w:rsidTr="009D5B2B">
        <w:trPr>
          <w:trHeight w:val="238"/>
          <w:jc w:val="center"/>
        </w:trPr>
        <w:tc>
          <w:tcPr>
            <w:tcW w:w="2448" w:type="dxa"/>
            <w:vMerge w:val="restart"/>
            <w:vAlign w:val="center"/>
          </w:tcPr>
          <w:p w14:paraId="5D19BE35" w14:textId="3586A08F" w:rsidR="003D3222" w:rsidRPr="009D5B2B" w:rsidRDefault="003D3222" w:rsidP="009D5B2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D5B2B">
              <w:rPr>
                <w:rFonts w:ascii="Times New Roman" w:eastAsia="Times New Roman" w:hAnsi="Times New Roman" w:cs="Times New Roman"/>
                <w:sz w:val="24"/>
                <w:szCs w:val="24"/>
              </w:rPr>
              <w:t>Итого</w:t>
            </w:r>
          </w:p>
        </w:tc>
        <w:tc>
          <w:tcPr>
            <w:tcW w:w="1837" w:type="dxa"/>
            <w:vAlign w:val="center"/>
          </w:tcPr>
          <w:p w14:paraId="3FA2DF68" w14:textId="5B06139B" w:rsidR="003D3222" w:rsidRPr="009D5B2B" w:rsidRDefault="003D3222" w:rsidP="009D5B2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D5B2B">
              <w:rPr>
                <w:rFonts w:ascii="Times New Roman" w:eastAsia="Times New Roman" w:hAnsi="Times New Roman" w:cs="Times New Roman"/>
                <w:sz w:val="24"/>
                <w:szCs w:val="24"/>
              </w:rPr>
              <w:t>Программист</w:t>
            </w:r>
          </w:p>
        </w:tc>
        <w:tc>
          <w:tcPr>
            <w:tcW w:w="1842" w:type="dxa"/>
            <w:vAlign w:val="center"/>
          </w:tcPr>
          <w:p w14:paraId="66615EB0" w14:textId="77777777" w:rsidR="003D3222" w:rsidRPr="009D5B2B" w:rsidRDefault="003D3222" w:rsidP="009D5B2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4" w:type="dxa"/>
            <w:shd w:val="clear" w:color="auto" w:fill="auto"/>
            <w:vAlign w:val="center"/>
          </w:tcPr>
          <w:p w14:paraId="407A71D6" w14:textId="77777777" w:rsidR="003D3222" w:rsidRPr="009D5B2B" w:rsidRDefault="003D3222" w:rsidP="009D5B2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1874" w:type="dxa"/>
          </w:tcPr>
          <w:p w14:paraId="346DE7CC" w14:textId="77777777" w:rsidR="003D3222" w:rsidRPr="009D5B2B" w:rsidRDefault="003D3222" w:rsidP="009D5B2B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3D3222" w:rsidRPr="00FC1116" w14:paraId="6B5278EF" w14:textId="77777777" w:rsidTr="009D5B2B">
        <w:trPr>
          <w:trHeight w:val="238"/>
          <w:jc w:val="center"/>
        </w:trPr>
        <w:tc>
          <w:tcPr>
            <w:tcW w:w="2448" w:type="dxa"/>
            <w:vMerge/>
            <w:vAlign w:val="center"/>
          </w:tcPr>
          <w:p w14:paraId="5A4D7A7F" w14:textId="77777777" w:rsidR="003D3222" w:rsidRPr="009D5B2B" w:rsidRDefault="003D3222" w:rsidP="009D5B2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1837" w:type="dxa"/>
            <w:vAlign w:val="center"/>
          </w:tcPr>
          <w:p w14:paraId="69613EC3" w14:textId="2F3AD43A" w:rsidR="003D3222" w:rsidRPr="009D5B2B" w:rsidRDefault="003D3222" w:rsidP="009D5B2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D5B2B">
              <w:rPr>
                <w:rFonts w:ascii="Times New Roman" w:eastAsia="Times New Roman" w:hAnsi="Times New Roman" w:cs="Times New Roman"/>
                <w:sz w:val="24"/>
                <w:szCs w:val="24"/>
              </w:rPr>
              <w:t>Руководитель</w:t>
            </w:r>
          </w:p>
        </w:tc>
        <w:tc>
          <w:tcPr>
            <w:tcW w:w="1842" w:type="dxa"/>
            <w:vAlign w:val="center"/>
          </w:tcPr>
          <w:p w14:paraId="52B1BCDE" w14:textId="77777777" w:rsidR="003D3222" w:rsidRPr="009D5B2B" w:rsidRDefault="003D3222" w:rsidP="009D5B2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4" w:type="dxa"/>
            <w:shd w:val="clear" w:color="auto" w:fill="auto"/>
            <w:vAlign w:val="center"/>
          </w:tcPr>
          <w:p w14:paraId="07A77E6C" w14:textId="77777777" w:rsidR="003D3222" w:rsidRPr="009D5B2B" w:rsidRDefault="003D3222" w:rsidP="009D5B2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1874" w:type="dxa"/>
          </w:tcPr>
          <w:p w14:paraId="3FA9ACAF" w14:textId="77777777" w:rsidR="003D3222" w:rsidRPr="009D5B2B" w:rsidRDefault="003D3222" w:rsidP="009D5B2B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</w:tr>
    </w:tbl>
    <w:p w14:paraId="37E30609" w14:textId="77777777" w:rsidR="009D5B2B" w:rsidRDefault="009D5B2B" w:rsidP="006C2E66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14:paraId="69E4FE08" w14:textId="353BFD6B" w:rsidR="00FC1116" w:rsidRPr="00FC1116" w:rsidRDefault="00FC1116" w:rsidP="00FC1116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FC1116">
        <w:rPr>
          <w:rFonts w:ascii="Times New Roman" w:eastAsia="Times New Roman" w:hAnsi="Times New Roman" w:cs="Times New Roman"/>
          <w:sz w:val="28"/>
          <w:szCs w:val="28"/>
        </w:rPr>
        <w:t>Основная заработная плата персонала рассчитывается по формуле</w:t>
      </w:r>
      <w:r w:rsidR="003D3222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="006C2E66">
        <w:rPr>
          <w:rFonts w:ascii="Times New Roman" w:eastAsia="Times New Roman" w:hAnsi="Times New Roman" w:cs="Times New Roman"/>
          <w:sz w:val="28"/>
          <w:szCs w:val="28"/>
        </w:rPr>
        <w:t>2</w:t>
      </w:r>
      <w:r w:rsidR="003D3222">
        <w:rPr>
          <w:rFonts w:ascii="Times New Roman" w:eastAsia="Times New Roman" w:hAnsi="Times New Roman" w:cs="Times New Roman"/>
          <w:sz w:val="28"/>
          <w:szCs w:val="28"/>
        </w:rPr>
        <w:t>:</w:t>
      </w:r>
    </w:p>
    <w:p w14:paraId="10F266D4" w14:textId="7DD46041" w:rsidR="00FC1116" w:rsidRDefault="00FC1116" w:rsidP="00FC1116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FC1116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="003D3222" w:rsidRPr="00AD3D93">
        <w:rPr>
          <w:rFonts w:ascii="Times New Roman" w:hAnsi="Times New Roman"/>
          <w:position w:val="-6"/>
          <w:sz w:val="24"/>
          <w:szCs w:val="24"/>
        </w:rPr>
        <w:object w:dxaOrig="1620" w:dyaOrig="279" w14:anchorId="5BA8A9A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0.25pt;height:14.25pt" o:ole="">
            <v:imagedata r:id="rId6" o:title=""/>
          </v:shape>
          <o:OLEObject Type="Embed" ProgID="Equation.DSMT4" ShapeID="_x0000_i1025" DrawAspect="Content" ObjectID="_1714559488" r:id="rId7"/>
        </w:object>
      </w:r>
      <w:r w:rsidRPr="00FC1116">
        <w:rPr>
          <w:rFonts w:ascii="Times New Roman" w:eastAsia="Times New Roman" w:hAnsi="Times New Roman" w:cs="Times New Roman"/>
          <w:sz w:val="28"/>
          <w:szCs w:val="28"/>
        </w:rPr>
        <w:t>,</w:t>
      </w:r>
      <w:r w:rsidRPr="00FC1116">
        <w:rPr>
          <w:rFonts w:ascii="Times New Roman" w:eastAsia="Times New Roman" w:hAnsi="Times New Roman" w:cs="Times New Roman"/>
          <w:sz w:val="28"/>
          <w:szCs w:val="28"/>
        </w:rPr>
        <w:tab/>
      </w:r>
      <w:r w:rsidR="006C2E66">
        <w:rPr>
          <w:rFonts w:ascii="Times New Roman" w:eastAsia="Times New Roman" w:hAnsi="Times New Roman" w:cs="Times New Roman"/>
          <w:sz w:val="28"/>
          <w:szCs w:val="28"/>
        </w:rPr>
        <w:tab/>
      </w:r>
      <w:r w:rsidRPr="00FC1116">
        <w:rPr>
          <w:rFonts w:ascii="Times New Roman" w:eastAsia="Times New Roman" w:hAnsi="Times New Roman" w:cs="Times New Roman"/>
          <w:sz w:val="28"/>
          <w:szCs w:val="28"/>
        </w:rPr>
        <w:tab/>
      </w:r>
      <w:r w:rsidRPr="00FC1116">
        <w:rPr>
          <w:rFonts w:ascii="Times New Roman" w:eastAsia="Times New Roman" w:hAnsi="Times New Roman" w:cs="Times New Roman"/>
          <w:sz w:val="28"/>
          <w:szCs w:val="28"/>
        </w:rPr>
        <w:tab/>
      </w:r>
      <w:r w:rsidRPr="00FC1116">
        <w:rPr>
          <w:rFonts w:ascii="Times New Roman" w:eastAsia="Times New Roman" w:hAnsi="Times New Roman" w:cs="Times New Roman"/>
          <w:sz w:val="28"/>
          <w:szCs w:val="28"/>
        </w:rPr>
        <w:tab/>
      </w:r>
      <w:r w:rsidRPr="00FC1116">
        <w:rPr>
          <w:rFonts w:ascii="Times New Roman" w:eastAsia="Times New Roman" w:hAnsi="Times New Roman" w:cs="Times New Roman"/>
          <w:sz w:val="28"/>
          <w:szCs w:val="28"/>
        </w:rPr>
        <w:tab/>
      </w:r>
      <w:r w:rsidRPr="00FC1116">
        <w:rPr>
          <w:rFonts w:ascii="Times New Roman" w:eastAsia="Times New Roman" w:hAnsi="Times New Roman" w:cs="Times New Roman"/>
          <w:sz w:val="28"/>
          <w:szCs w:val="28"/>
        </w:rPr>
        <w:tab/>
      </w:r>
      <w:r w:rsidRPr="00FC1116">
        <w:rPr>
          <w:rFonts w:ascii="Times New Roman" w:eastAsia="Times New Roman" w:hAnsi="Times New Roman" w:cs="Times New Roman"/>
          <w:sz w:val="28"/>
          <w:szCs w:val="28"/>
        </w:rPr>
        <w:tab/>
      </w:r>
      <w:r w:rsidRPr="00FC1116">
        <w:rPr>
          <w:rFonts w:ascii="Times New Roman" w:eastAsia="Times New Roman" w:hAnsi="Times New Roman" w:cs="Times New Roman"/>
          <w:sz w:val="28"/>
          <w:szCs w:val="28"/>
        </w:rPr>
        <w:tab/>
        <w:t>(</w:t>
      </w:r>
      <w:r w:rsidR="006C2E66">
        <w:rPr>
          <w:rFonts w:ascii="Times New Roman" w:eastAsia="Times New Roman" w:hAnsi="Times New Roman" w:cs="Times New Roman"/>
          <w:sz w:val="28"/>
          <w:szCs w:val="28"/>
        </w:rPr>
        <w:t>2</w:t>
      </w:r>
      <w:r w:rsidRPr="00FC1116">
        <w:rPr>
          <w:rFonts w:ascii="Times New Roman" w:eastAsia="Times New Roman" w:hAnsi="Times New Roman" w:cs="Times New Roman"/>
          <w:sz w:val="28"/>
          <w:szCs w:val="28"/>
        </w:rPr>
        <w:t>)</w:t>
      </w:r>
    </w:p>
    <w:p w14:paraId="02731F4E" w14:textId="77777777" w:rsidR="003D3222" w:rsidRPr="003D3222" w:rsidRDefault="003D3222" w:rsidP="003D3222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3D3222">
        <w:rPr>
          <w:rFonts w:ascii="Times New Roman" w:eastAsia="Times New Roman" w:hAnsi="Times New Roman" w:cs="Times New Roman"/>
          <w:sz w:val="28"/>
          <w:szCs w:val="28"/>
        </w:rPr>
        <w:t>где ЗП</w:t>
      </w:r>
      <w:r w:rsidRPr="003D3222">
        <w:rPr>
          <w:rFonts w:ascii="Times New Roman" w:eastAsia="Times New Roman" w:hAnsi="Times New Roman" w:cs="Times New Roman"/>
          <w:sz w:val="28"/>
          <w:szCs w:val="28"/>
          <w:vertAlign w:val="subscript"/>
        </w:rPr>
        <w:t xml:space="preserve"> </w:t>
      </w:r>
      <w:r w:rsidRPr="003D3222">
        <w:rPr>
          <w:rFonts w:ascii="Times New Roman" w:eastAsia="Times New Roman" w:hAnsi="Times New Roman" w:cs="Times New Roman"/>
          <w:sz w:val="28"/>
          <w:szCs w:val="28"/>
        </w:rPr>
        <w:t xml:space="preserve"> - основная заработная плата персонала;</w:t>
      </w:r>
    </w:p>
    <w:p w14:paraId="6073D25A" w14:textId="77777777" w:rsidR="003D3222" w:rsidRPr="003D3222" w:rsidRDefault="003D3222" w:rsidP="003D3222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3D3222">
        <w:rPr>
          <w:rFonts w:ascii="Times New Roman" w:hAnsi="Times New Roman"/>
          <w:position w:val="-6"/>
          <w:sz w:val="28"/>
          <w:szCs w:val="28"/>
        </w:rPr>
        <w:object w:dxaOrig="540" w:dyaOrig="279" w14:anchorId="0CCE3B0B">
          <v:shape id="_x0000_i1026" type="#_x0000_t75" style="width:27pt;height:14.25pt" o:ole="">
            <v:imagedata r:id="rId8" o:title=""/>
          </v:shape>
          <o:OLEObject Type="Embed" ProgID="Equation.DSMT4" ShapeID="_x0000_i1026" DrawAspect="Content" ObjectID="_1714559489" r:id="rId9"/>
        </w:object>
      </w:r>
      <w:r w:rsidRPr="003D3222">
        <w:rPr>
          <w:rFonts w:ascii="Times New Roman" w:hAnsi="Times New Roman"/>
          <w:sz w:val="28"/>
          <w:szCs w:val="28"/>
        </w:rPr>
        <w:t>- стоимость исполнения из таблицы 1 для каждого исполнителя, руб</w:t>
      </w:r>
      <w:r w:rsidRPr="003D3222">
        <w:rPr>
          <w:rFonts w:ascii="Times New Roman" w:eastAsia="Times New Roman" w:hAnsi="Times New Roman" w:cs="Times New Roman"/>
          <w:sz w:val="28"/>
          <w:szCs w:val="28"/>
        </w:rPr>
        <w:t>.;</w:t>
      </w:r>
    </w:p>
    <w:p w14:paraId="3E5F9866" w14:textId="32A15519" w:rsidR="00FC1116" w:rsidRPr="003D3222" w:rsidRDefault="003D3222" w:rsidP="003D3222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3D3222">
        <w:rPr>
          <w:rFonts w:ascii="Times New Roman" w:eastAsia="Times New Roman" w:hAnsi="Times New Roman" w:cs="Times New Roman"/>
          <w:sz w:val="28"/>
          <w:szCs w:val="28"/>
        </w:rPr>
        <w:t xml:space="preserve">РК – районный коэффициент (1,3). </w:t>
      </w:r>
    </w:p>
    <w:p w14:paraId="0A56DEC2" w14:textId="77777777" w:rsidR="00FC1116" w:rsidRPr="003D3222" w:rsidRDefault="00FC1116" w:rsidP="00FC1116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3D3222">
        <w:rPr>
          <w:rFonts w:ascii="Times New Roman" w:eastAsia="Times New Roman" w:hAnsi="Times New Roman" w:cs="Times New Roman"/>
          <w:sz w:val="28"/>
          <w:szCs w:val="28"/>
        </w:rPr>
        <w:t>Основная заработная плата руководителя</w:t>
      </w:r>
    </w:p>
    <w:p w14:paraId="41AC764B" w14:textId="56A9D572" w:rsidR="00FC1116" w:rsidRPr="00FC1116" w:rsidRDefault="00FC1116" w:rsidP="00FC1116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</w:rPr>
      </w:pPr>
      <w:proofErr w:type="spellStart"/>
      <w:r w:rsidRPr="00FC1116">
        <w:rPr>
          <w:rFonts w:ascii="Times New Roman" w:eastAsia="Times New Roman" w:hAnsi="Times New Roman" w:cs="Times New Roman"/>
          <w:sz w:val="28"/>
          <w:szCs w:val="28"/>
        </w:rPr>
        <w:t>ЗП</w:t>
      </w:r>
      <w:r w:rsidR="003D3222">
        <w:rPr>
          <w:rFonts w:ascii="Times New Roman" w:eastAsia="Times New Roman" w:hAnsi="Times New Roman" w:cs="Times New Roman"/>
          <w:sz w:val="28"/>
          <w:szCs w:val="28"/>
          <w:vertAlign w:val="subscript"/>
        </w:rPr>
        <w:t>рук</w:t>
      </w:r>
      <w:proofErr w:type="spellEnd"/>
      <w:r w:rsidR="003D3222">
        <w:rPr>
          <w:rFonts w:ascii="Times New Roman" w:eastAsia="Times New Roman" w:hAnsi="Times New Roman" w:cs="Times New Roman"/>
          <w:sz w:val="28"/>
          <w:szCs w:val="28"/>
          <w:vertAlign w:val="subscript"/>
        </w:rPr>
        <w:t>.</w:t>
      </w:r>
      <w:r w:rsidRPr="00FC1116">
        <w:rPr>
          <w:rFonts w:ascii="Times New Roman" w:eastAsia="Times New Roman" w:hAnsi="Times New Roman" w:cs="Times New Roman"/>
          <w:sz w:val="28"/>
          <w:szCs w:val="28"/>
          <w:vertAlign w:val="subscript"/>
        </w:rPr>
        <w:t xml:space="preserve"> </w:t>
      </w:r>
      <w:r w:rsidRPr="00FC1116">
        <w:rPr>
          <w:rFonts w:ascii="Times New Roman" w:eastAsia="Times New Roman" w:hAnsi="Times New Roman" w:cs="Times New Roman"/>
          <w:sz w:val="28"/>
          <w:szCs w:val="28"/>
        </w:rPr>
        <w:t xml:space="preserve">= </w:t>
      </w:r>
      <w:r w:rsidR="003D3222">
        <w:rPr>
          <w:rFonts w:ascii="Times New Roman" w:eastAsia="Times New Roman" w:hAnsi="Times New Roman" w:cs="Times New Roman"/>
          <w:sz w:val="28"/>
          <w:szCs w:val="28"/>
        </w:rPr>
        <w:t>___________</w:t>
      </w:r>
      <w:r w:rsidRPr="00FC1116">
        <w:rPr>
          <w:rFonts w:ascii="Times New Roman" w:eastAsia="Times New Roman" w:hAnsi="Times New Roman" w:cs="Times New Roman"/>
          <w:sz w:val="28"/>
          <w:szCs w:val="28"/>
        </w:rPr>
        <w:t xml:space="preserve"> × 1,3 = </w:t>
      </w:r>
      <w:r w:rsidR="003D3222">
        <w:rPr>
          <w:rFonts w:ascii="Times New Roman" w:eastAsia="Times New Roman" w:hAnsi="Times New Roman" w:cs="Times New Roman"/>
          <w:sz w:val="28"/>
          <w:szCs w:val="28"/>
        </w:rPr>
        <w:t>________</w:t>
      </w:r>
      <w:r w:rsidRPr="00FC1116">
        <w:rPr>
          <w:rFonts w:ascii="Times New Roman" w:eastAsia="Times New Roman" w:hAnsi="Times New Roman" w:cs="Times New Roman"/>
          <w:sz w:val="28"/>
          <w:szCs w:val="28"/>
        </w:rPr>
        <w:t xml:space="preserve"> руб</w:t>
      </w:r>
      <w:r w:rsidRPr="00FC1116">
        <w:rPr>
          <w:rFonts w:ascii="Times New Roman" w:eastAsia="Times New Roman" w:hAnsi="Times New Roman" w:cs="Times New Roman"/>
          <w:sz w:val="28"/>
        </w:rPr>
        <w:t>.</w:t>
      </w:r>
    </w:p>
    <w:p w14:paraId="1042EF78" w14:textId="77777777" w:rsidR="00FC1116" w:rsidRPr="003D3222" w:rsidRDefault="00FC1116" w:rsidP="00FC1116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3D3222">
        <w:rPr>
          <w:rFonts w:ascii="Times New Roman" w:eastAsia="Times New Roman" w:hAnsi="Times New Roman" w:cs="Times New Roman"/>
          <w:sz w:val="28"/>
          <w:szCs w:val="28"/>
        </w:rPr>
        <w:t>Основная заработная плата программиста</w:t>
      </w:r>
    </w:p>
    <w:p w14:paraId="72E9885C" w14:textId="17997508" w:rsidR="00FC1116" w:rsidRPr="00FC1116" w:rsidRDefault="00FC1116" w:rsidP="00FC1116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proofErr w:type="spellStart"/>
      <w:r w:rsidRPr="00FC1116">
        <w:rPr>
          <w:rFonts w:ascii="Times New Roman" w:eastAsia="Times New Roman" w:hAnsi="Times New Roman" w:cs="Times New Roman"/>
          <w:sz w:val="28"/>
          <w:szCs w:val="28"/>
        </w:rPr>
        <w:t>ЗП</w:t>
      </w:r>
      <w:r w:rsidR="003D3222">
        <w:rPr>
          <w:rFonts w:ascii="Times New Roman" w:eastAsia="Times New Roman" w:hAnsi="Times New Roman" w:cs="Times New Roman"/>
          <w:sz w:val="28"/>
          <w:szCs w:val="28"/>
          <w:vertAlign w:val="subscript"/>
        </w:rPr>
        <w:t>пр</w:t>
      </w:r>
      <w:proofErr w:type="spellEnd"/>
      <w:r w:rsidR="003D3222">
        <w:rPr>
          <w:rFonts w:ascii="Times New Roman" w:eastAsia="Times New Roman" w:hAnsi="Times New Roman" w:cs="Times New Roman"/>
          <w:sz w:val="28"/>
          <w:szCs w:val="28"/>
          <w:vertAlign w:val="subscript"/>
        </w:rPr>
        <w:t>.</w:t>
      </w:r>
      <w:r w:rsidRPr="00FC1116">
        <w:rPr>
          <w:rFonts w:ascii="Times New Roman" w:eastAsia="Times New Roman" w:hAnsi="Times New Roman" w:cs="Times New Roman"/>
          <w:sz w:val="28"/>
          <w:szCs w:val="28"/>
          <w:vertAlign w:val="subscript"/>
        </w:rPr>
        <w:t xml:space="preserve"> </w:t>
      </w:r>
      <w:r w:rsidRPr="00FC1116">
        <w:rPr>
          <w:rFonts w:ascii="Times New Roman" w:eastAsia="Times New Roman" w:hAnsi="Times New Roman" w:cs="Times New Roman"/>
          <w:sz w:val="28"/>
          <w:szCs w:val="28"/>
        </w:rPr>
        <w:t xml:space="preserve">= </w:t>
      </w:r>
      <w:r w:rsidR="009D5B2B">
        <w:rPr>
          <w:rFonts w:ascii="Times New Roman" w:eastAsia="Times New Roman" w:hAnsi="Times New Roman" w:cs="Times New Roman"/>
          <w:sz w:val="28"/>
          <w:szCs w:val="28"/>
        </w:rPr>
        <w:t>___________ × 1,3 = _________</w:t>
      </w:r>
      <w:r w:rsidRPr="00FC1116">
        <w:rPr>
          <w:rFonts w:ascii="Times New Roman" w:eastAsia="Times New Roman" w:hAnsi="Times New Roman" w:cs="Times New Roman"/>
          <w:sz w:val="28"/>
          <w:szCs w:val="28"/>
        </w:rPr>
        <w:t xml:space="preserve"> руб.</w:t>
      </w:r>
    </w:p>
    <w:p w14:paraId="0421335A" w14:textId="08A931D9" w:rsidR="00FC1116" w:rsidRPr="003D3222" w:rsidRDefault="00FC1116" w:rsidP="00FC1116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3D3222">
        <w:rPr>
          <w:rFonts w:ascii="Times New Roman" w:eastAsia="Times New Roman" w:hAnsi="Times New Roman" w:cs="Times New Roman"/>
          <w:sz w:val="28"/>
          <w:szCs w:val="28"/>
        </w:rPr>
        <w:t>Дополнительная заработная плата персонала рассчитывается по формуле</w:t>
      </w:r>
      <w:r w:rsidR="003D3222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="006C2E66">
        <w:rPr>
          <w:rFonts w:ascii="Times New Roman" w:eastAsia="Times New Roman" w:hAnsi="Times New Roman" w:cs="Times New Roman"/>
          <w:sz w:val="28"/>
          <w:szCs w:val="28"/>
        </w:rPr>
        <w:t>3</w:t>
      </w:r>
    </w:p>
    <w:p w14:paraId="08BBB5FA" w14:textId="4D2BE6C5" w:rsidR="00FC1116" w:rsidRPr="003D3222" w:rsidRDefault="00FC1116" w:rsidP="00FC1116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proofErr w:type="spellStart"/>
      <w:r w:rsidRPr="003D3222">
        <w:rPr>
          <w:rFonts w:ascii="Times New Roman" w:eastAsia="Times New Roman" w:hAnsi="Times New Roman" w:cs="Times New Roman"/>
          <w:sz w:val="28"/>
          <w:szCs w:val="28"/>
        </w:rPr>
        <w:lastRenderedPageBreak/>
        <w:t>ЗП</w:t>
      </w:r>
      <w:r w:rsidRPr="003D3222">
        <w:rPr>
          <w:rFonts w:ascii="Times New Roman" w:eastAsia="Times New Roman" w:hAnsi="Times New Roman" w:cs="Times New Roman"/>
          <w:sz w:val="28"/>
          <w:szCs w:val="28"/>
          <w:vertAlign w:val="subscript"/>
        </w:rPr>
        <w:t>доп</w:t>
      </w:r>
      <w:proofErr w:type="spellEnd"/>
      <w:r w:rsidRPr="003D3222">
        <w:rPr>
          <w:rFonts w:ascii="Times New Roman" w:eastAsia="Times New Roman" w:hAnsi="Times New Roman" w:cs="Times New Roman"/>
          <w:sz w:val="28"/>
          <w:szCs w:val="28"/>
          <w:vertAlign w:val="subscript"/>
        </w:rPr>
        <w:t xml:space="preserve"> </w:t>
      </w:r>
      <w:r w:rsidRPr="003D3222">
        <w:rPr>
          <w:rFonts w:ascii="Times New Roman" w:eastAsia="Times New Roman" w:hAnsi="Times New Roman" w:cs="Times New Roman"/>
          <w:sz w:val="28"/>
          <w:szCs w:val="28"/>
        </w:rPr>
        <w:t>= ЗП</w:t>
      </w:r>
      <w:r w:rsidRPr="003D3222">
        <w:rPr>
          <w:rFonts w:ascii="Times New Roman" w:eastAsia="Times New Roman" w:hAnsi="Times New Roman" w:cs="Times New Roman"/>
          <w:sz w:val="28"/>
          <w:szCs w:val="28"/>
          <w:vertAlign w:val="subscript"/>
        </w:rPr>
        <w:t xml:space="preserve"> </w:t>
      </w:r>
      <w:r w:rsidRPr="003D3222">
        <w:rPr>
          <w:rFonts w:ascii="Times New Roman" w:eastAsia="Times New Roman" w:hAnsi="Times New Roman" w:cs="Times New Roman"/>
          <w:sz w:val="28"/>
          <w:szCs w:val="28"/>
        </w:rPr>
        <w:t>× 0,10,</w:t>
      </w:r>
      <w:r w:rsidRPr="003D3222">
        <w:rPr>
          <w:rFonts w:ascii="Times New Roman" w:eastAsia="Times New Roman" w:hAnsi="Times New Roman" w:cs="Times New Roman"/>
          <w:sz w:val="28"/>
          <w:szCs w:val="28"/>
        </w:rPr>
        <w:tab/>
      </w:r>
      <w:r w:rsidRPr="003D3222">
        <w:rPr>
          <w:rFonts w:ascii="Times New Roman" w:eastAsia="Times New Roman" w:hAnsi="Times New Roman" w:cs="Times New Roman"/>
          <w:sz w:val="28"/>
          <w:szCs w:val="28"/>
        </w:rPr>
        <w:tab/>
      </w:r>
      <w:r w:rsidRPr="003D3222">
        <w:rPr>
          <w:rFonts w:ascii="Times New Roman" w:eastAsia="Times New Roman" w:hAnsi="Times New Roman" w:cs="Times New Roman"/>
          <w:sz w:val="28"/>
          <w:szCs w:val="28"/>
        </w:rPr>
        <w:tab/>
      </w:r>
      <w:r w:rsidRPr="003D3222">
        <w:rPr>
          <w:rFonts w:ascii="Times New Roman" w:eastAsia="Times New Roman" w:hAnsi="Times New Roman" w:cs="Times New Roman"/>
          <w:sz w:val="28"/>
          <w:szCs w:val="28"/>
        </w:rPr>
        <w:tab/>
      </w:r>
      <w:r w:rsidRPr="003D3222">
        <w:rPr>
          <w:rFonts w:ascii="Times New Roman" w:eastAsia="Times New Roman" w:hAnsi="Times New Roman" w:cs="Times New Roman"/>
          <w:sz w:val="28"/>
          <w:szCs w:val="28"/>
        </w:rPr>
        <w:tab/>
      </w:r>
      <w:r w:rsidRPr="003D3222">
        <w:rPr>
          <w:rFonts w:ascii="Times New Roman" w:eastAsia="Times New Roman" w:hAnsi="Times New Roman" w:cs="Times New Roman"/>
          <w:sz w:val="28"/>
          <w:szCs w:val="28"/>
        </w:rPr>
        <w:tab/>
      </w:r>
      <w:r w:rsidRPr="003D3222">
        <w:rPr>
          <w:rFonts w:ascii="Times New Roman" w:eastAsia="Times New Roman" w:hAnsi="Times New Roman" w:cs="Times New Roman"/>
          <w:sz w:val="28"/>
          <w:szCs w:val="28"/>
        </w:rPr>
        <w:tab/>
      </w:r>
      <w:r w:rsidR="006C2E66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="006C2E66">
        <w:rPr>
          <w:rFonts w:ascii="Times New Roman" w:eastAsia="Times New Roman" w:hAnsi="Times New Roman" w:cs="Times New Roman"/>
          <w:sz w:val="28"/>
          <w:szCs w:val="28"/>
        </w:rPr>
        <w:tab/>
      </w:r>
      <w:r w:rsidRPr="003D3222">
        <w:rPr>
          <w:rFonts w:ascii="Times New Roman" w:eastAsia="Times New Roman" w:hAnsi="Times New Roman" w:cs="Times New Roman"/>
          <w:sz w:val="28"/>
          <w:szCs w:val="28"/>
        </w:rPr>
        <w:tab/>
        <w:t>(</w:t>
      </w:r>
      <w:r w:rsidR="006C2E66">
        <w:rPr>
          <w:rFonts w:ascii="Times New Roman" w:eastAsia="Times New Roman" w:hAnsi="Times New Roman" w:cs="Times New Roman"/>
          <w:sz w:val="28"/>
          <w:szCs w:val="28"/>
        </w:rPr>
        <w:t>3</w:t>
      </w:r>
      <w:r w:rsidRPr="003D3222">
        <w:rPr>
          <w:rFonts w:ascii="Times New Roman" w:eastAsia="Times New Roman" w:hAnsi="Times New Roman" w:cs="Times New Roman"/>
          <w:sz w:val="28"/>
          <w:szCs w:val="28"/>
        </w:rPr>
        <w:t>)</w:t>
      </w:r>
    </w:p>
    <w:p w14:paraId="2440E6BA" w14:textId="77777777" w:rsidR="00FC1116" w:rsidRPr="003D3222" w:rsidRDefault="00FC1116" w:rsidP="00FC1116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3D3222">
        <w:rPr>
          <w:rFonts w:ascii="Times New Roman" w:eastAsia="Times New Roman" w:hAnsi="Times New Roman" w:cs="Times New Roman"/>
          <w:sz w:val="28"/>
          <w:szCs w:val="28"/>
        </w:rPr>
        <w:t xml:space="preserve">где </w:t>
      </w:r>
      <w:proofErr w:type="spellStart"/>
      <w:r w:rsidRPr="003D3222">
        <w:rPr>
          <w:rFonts w:ascii="Times New Roman" w:eastAsia="Times New Roman" w:hAnsi="Times New Roman" w:cs="Times New Roman"/>
          <w:sz w:val="28"/>
          <w:szCs w:val="28"/>
        </w:rPr>
        <w:t>ЗП</w:t>
      </w:r>
      <w:r w:rsidRPr="003D3222">
        <w:rPr>
          <w:rFonts w:ascii="Times New Roman" w:eastAsia="Times New Roman" w:hAnsi="Times New Roman" w:cs="Times New Roman"/>
          <w:sz w:val="28"/>
          <w:szCs w:val="28"/>
          <w:vertAlign w:val="subscript"/>
        </w:rPr>
        <w:t>доп</w:t>
      </w:r>
      <w:proofErr w:type="spellEnd"/>
      <w:r w:rsidRPr="003D3222">
        <w:rPr>
          <w:rFonts w:ascii="Times New Roman" w:eastAsia="Times New Roman" w:hAnsi="Times New Roman" w:cs="Times New Roman"/>
          <w:sz w:val="28"/>
          <w:szCs w:val="28"/>
          <w:vertAlign w:val="subscript"/>
        </w:rPr>
        <w:t xml:space="preserve">  </w:t>
      </w:r>
      <w:r w:rsidRPr="003D3222">
        <w:rPr>
          <w:rFonts w:ascii="Times New Roman" w:eastAsia="Times New Roman" w:hAnsi="Times New Roman" w:cs="Times New Roman"/>
          <w:sz w:val="28"/>
          <w:szCs w:val="28"/>
        </w:rPr>
        <w:t xml:space="preserve"> – дополнительная заработная плата персонала;</w:t>
      </w:r>
    </w:p>
    <w:p w14:paraId="68E03C2B" w14:textId="408B65DE" w:rsidR="00FC1116" w:rsidRPr="003D3222" w:rsidRDefault="00FC1116" w:rsidP="00FC1116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3D3222">
        <w:rPr>
          <w:rFonts w:ascii="Times New Roman" w:eastAsia="Times New Roman" w:hAnsi="Times New Roman" w:cs="Times New Roman"/>
          <w:sz w:val="28"/>
          <w:szCs w:val="28"/>
        </w:rPr>
        <w:t xml:space="preserve">ЗП – основная заработная плата персонала, руб. </w:t>
      </w:r>
    </w:p>
    <w:p w14:paraId="7D712C36" w14:textId="77777777" w:rsidR="00FC1116" w:rsidRPr="003D3222" w:rsidRDefault="00FC1116" w:rsidP="00FC1116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3D3222">
        <w:rPr>
          <w:rFonts w:ascii="Times New Roman" w:eastAsia="Times New Roman" w:hAnsi="Times New Roman" w:cs="Times New Roman"/>
          <w:sz w:val="28"/>
          <w:szCs w:val="28"/>
        </w:rPr>
        <w:t>Дополнительная заработная плата руководителя</w:t>
      </w:r>
    </w:p>
    <w:p w14:paraId="79BA17B6" w14:textId="348840B3" w:rsidR="00FC1116" w:rsidRPr="003D3222" w:rsidRDefault="00FC1116" w:rsidP="00FC1116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proofErr w:type="spellStart"/>
      <w:r w:rsidRPr="003D3222">
        <w:rPr>
          <w:rFonts w:ascii="Times New Roman" w:eastAsia="Times New Roman" w:hAnsi="Times New Roman" w:cs="Times New Roman"/>
          <w:sz w:val="28"/>
          <w:szCs w:val="28"/>
        </w:rPr>
        <w:t>ЗП</w:t>
      </w:r>
      <w:r w:rsidRPr="003D3222">
        <w:rPr>
          <w:rFonts w:ascii="Times New Roman" w:eastAsia="Times New Roman" w:hAnsi="Times New Roman" w:cs="Times New Roman"/>
          <w:sz w:val="28"/>
          <w:szCs w:val="28"/>
          <w:vertAlign w:val="subscript"/>
        </w:rPr>
        <w:t>доп</w:t>
      </w:r>
      <w:proofErr w:type="spellEnd"/>
      <w:r w:rsidRPr="003D3222">
        <w:rPr>
          <w:rFonts w:ascii="Times New Roman" w:eastAsia="Times New Roman" w:hAnsi="Times New Roman" w:cs="Times New Roman"/>
          <w:sz w:val="28"/>
          <w:szCs w:val="28"/>
          <w:vertAlign w:val="subscript"/>
        </w:rPr>
        <w:t xml:space="preserve"> </w:t>
      </w:r>
      <w:r w:rsidRPr="003D3222">
        <w:rPr>
          <w:rFonts w:ascii="Times New Roman" w:eastAsia="Times New Roman" w:hAnsi="Times New Roman" w:cs="Times New Roman"/>
          <w:sz w:val="28"/>
          <w:szCs w:val="28"/>
        </w:rPr>
        <w:t xml:space="preserve">= </w:t>
      </w:r>
      <w:r w:rsidR="003D3222">
        <w:rPr>
          <w:rFonts w:ascii="Times New Roman" w:eastAsia="Times New Roman" w:hAnsi="Times New Roman" w:cs="Times New Roman"/>
          <w:sz w:val="28"/>
          <w:szCs w:val="28"/>
        </w:rPr>
        <w:t>__________ × 0,1 = ____________</w:t>
      </w:r>
      <w:r w:rsidRPr="003D3222">
        <w:rPr>
          <w:rFonts w:ascii="Times New Roman" w:eastAsia="Times New Roman" w:hAnsi="Times New Roman" w:cs="Times New Roman"/>
          <w:sz w:val="28"/>
          <w:szCs w:val="28"/>
        </w:rPr>
        <w:t>руб.</w:t>
      </w:r>
    </w:p>
    <w:p w14:paraId="732CAA4F" w14:textId="77777777" w:rsidR="00FC1116" w:rsidRPr="003D3222" w:rsidRDefault="00FC1116" w:rsidP="00FC1116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3D3222">
        <w:rPr>
          <w:rFonts w:ascii="Times New Roman" w:eastAsia="Times New Roman" w:hAnsi="Times New Roman" w:cs="Times New Roman"/>
          <w:sz w:val="28"/>
          <w:szCs w:val="28"/>
        </w:rPr>
        <w:t>Дополнительная заработная плата программиста</w:t>
      </w:r>
    </w:p>
    <w:p w14:paraId="138E8905" w14:textId="027EFE27" w:rsidR="00FC1116" w:rsidRPr="003D3222" w:rsidRDefault="00FC1116" w:rsidP="00FC1116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proofErr w:type="spellStart"/>
      <w:r w:rsidRPr="003D3222">
        <w:rPr>
          <w:rFonts w:ascii="Times New Roman" w:eastAsia="Times New Roman" w:hAnsi="Times New Roman" w:cs="Times New Roman"/>
          <w:sz w:val="28"/>
          <w:szCs w:val="28"/>
        </w:rPr>
        <w:t>ЗП</w:t>
      </w:r>
      <w:r w:rsidRPr="003D3222">
        <w:rPr>
          <w:rFonts w:ascii="Times New Roman" w:eastAsia="Times New Roman" w:hAnsi="Times New Roman" w:cs="Times New Roman"/>
          <w:sz w:val="28"/>
          <w:szCs w:val="28"/>
          <w:vertAlign w:val="subscript"/>
        </w:rPr>
        <w:t>доп</w:t>
      </w:r>
      <w:proofErr w:type="spellEnd"/>
      <w:r w:rsidRPr="003D3222">
        <w:rPr>
          <w:rFonts w:ascii="Times New Roman" w:eastAsia="Times New Roman" w:hAnsi="Times New Roman" w:cs="Times New Roman"/>
          <w:sz w:val="28"/>
          <w:szCs w:val="28"/>
          <w:vertAlign w:val="subscript"/>
        </w:rPr>
        <w:t xml:space="preserve"> </w:t>
      </w:r>
      <w:r w:rsidRPr="003D3222">
        <w:rPr>
          <w:rFonts w:ascii="Times New Roman" w:eastAsia="Times New Roman" w:hAnsi="Times New Roman" w:cs="Times New Roman"/>
          <w:sz w:val="28"/>
          <w:szCs w:val="28"/>
        </w:rPr>
        <w:t xml:space="preserve">= </w:t>
      </w:r>
      <w:r w:rsidR="003D3222">
        <w:rPr>
          <w:rFonts w:ascii="Times New Roman" w:eastAsia="Times New Roman" w:hAnsi="Times New Roman" w:cs="Times New Roman"/>
          <w:sz w:val="28"/>
          <w:szCs w:val="28"/>
        </w:rPr>
        <w:t>_____________</w:t>
      </w:r>
      <w:r w:rsidRPr="003D3222">
        <w:rPr>
          <w:rFonts w:ascii="Times New Roman" w:eastAsia="Times New Roman" w:hAnsi="Times New Roman" w:cs="Times New Roman"/>
          <w:sz w:val="28"/>
          <w:szCs w:val="28"/>
        </w:rPr>
        <w:t xml:space="preserve"> × 0,1 = </w:t>
      </w:r>
      <w:r w:rsidR="003D3222">
        <w:rPr>
          <w:rFonts w:ascii="Times New Roman" w:eastAsia="Times New Roman" w:hAnsi="Times New Roman" w:cs="Times New Roman"/>
          <w:sz w:val="28"/>
          <w:szCs w:val="28"/>
        </w:rPr>
        <w:t>______________</w:t>
      </w:r>
      <w:r w:rsidRPr="003D3222">
        <w:rPr>
          <w:rFonts w:ascii="Times New Roman" w:eastAsia="Times New Roman" w:hAnsi="Times New Roman" w:cs="Times New Roman"/>
          <w:sz w:val="28"/>
        </w:rPr>
        <w:t xml:space="preserve"> </w:t>
      </w:r>
      <w:r w:rsidRPr="003D3222">
        <w:rPr>
          <w:rFonts w:ascii="Times New Roman" w:eastAsia="Times New Roman" w:hAnsi="Times New Roman" w:cs="Times New Roman"/>
          <w:sz w:val="28"/>
          <w:szCs w:val="28"/>
        </w:rPr>
        <w:t>руб.</w:t>
      </w:r>
    </w:p>
    <w:p w14:paraId="5E2B4315" w14:textId="1AE44CCB" w:rsidR="00FC1116" w:rsidRPr="00FC1116" w:rsidRDefault="006C2E66" w:rsidP="00FC1116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 xml:space="preserve">Отчисления во внебюджетные фонды </w:t>
      </w:r>
      <w:r w:rsidR="00FC1116" w:rsidRPr="00FC1116">
        <w:rPr>
          <w:rFonts w:ascii="Times New Roman" w:eastAsia="Times New Roman" w:hAnsi="Times New Roman" w:cs="Times New Roman"/>
          <w:sz w:val="28"/>
          <w:szCs w:val="28"/>
        </w:rPr>
        <w:t>рассчитываются по формуле</w:t>
      </w:r>
      <w:r w:rsidR="003D3222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</w:rPr>
        <w:t>4</w:t>
      </w:r>
      <w:r w:rsidR="003D3222">
        <w:rPr>
          <w:rFonts w:ascii="Times New Roman" w:eastAsia="Times New Roman" w:hAnsi="Times New Roman" w:cs="Times New Roman"/>
          <w:sz w:val="28"/>
          <w:szCs w:val="28"/>
        </w:rPr>
        <w:t>:</w:t>
      </w:r>
    </w:p>
    <w:p w14:paraId="3CB9544C" w14:textId="2E262F99" w:rsidR="00FC1116" w:rsidRPr="00FC1116" w:rsidRDefault="00FC1116" w:rsidP="00FC1116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proofErr w:type="spellStart"/>
      <w:r w:rsidRPr="00FC1116">
        <w:rPr>
          <w:rFonts w:ascii="Times New Roman" w:eastAsia="Times New Roman" w:hAnsi="Times New Roman" w:cs="Times New Roman"/>
          <w:sz w:val="28"/>
          <w:szCs w:val="28"/>
        </w:rPr>
        <w:t>О</w:t>
      </w:r>
      <w:r w:rsidR="003D3222">
        <w:rPr>
          <w:rFonts w:ascii="Times New Roman" w:eastAsia="Times New Roman" w:hAnsi="Times New Roman" w:cs="Times New Roman"/>
          <w:sz w:val="28"/>
          <w:szCs w:val="28"/>
          <w:vertAlign w:val="subscript"/>
        </w:rPr>
        <w:t>сн</w:t>
      </w:r>
      <w:proofErr w:type="spellEnd"/>
      <w:r w:rsidRPr="00FC1116">
        <w:rPr>
          <w:rFonts w:ascii="Times New Roman" w:eastAsia="Times New Roman" w:hAnsi="Times New Roman" w:cs="Times New Roman"/>
          <w:sz w:val="28"/>
          <w:szCs w:val="28"/>
        </w:rPr>
        <w:t>=(</w:t>
      </w:r>
      <w:proofErr w:type="spellStart"/>
      <w:r w:rsidRPr="00FC1116">
        <w:rPr>
          <w:rFonts w:ascii="Times New Roman" w:eastAsia="Times New Roman" w:hAnsi="Times New Roman" w:cs="Times New Roman"/>
          <w:sz w:val="28"/>
          <w:szCs w:val="28"/>
        </w:rPr>
        <w:t>ЗП+</w:t>
      </w:r>
      <w:proofErr w:type="gramStart"/>
      <w:r w:rsidRPr="003D3222">
        <w:rPr>
          <w:rFonts w:ascii="Times New Roman" w:eastAsia="Times New Roman" w:hAnsi="Times New Roman" w:cs="Times New Roman"/>
          <w:sz w:val="28"/>
          <w:szCs w:val="28"/>
        </w:rPr>
        <w:t>ЗП</w:t>
      </w:r>
      <w:r w:rsidRPr="003D3222">
        <w:rPr>
          <w:rFonts w:ascii="Times New Roman" w:eastAsia="Times New Roman" w:hAnsi="Times New Roman" w:cs="Times New Roman"/>
          <w:sz w:val="28"/>
          <w:szCs w:val="28"/>
          <w:vertAlign w:val="subscript"/>
        </w:rPr>
        <w:t>доп</w:t>
      </w:r>
      <w:proofErr w:type="spellEnd"/>
      <w:r w:rsidRPr="00FC1116">
        <w:rPr>
          <w:rFonts w:ascii="Times New Roman" w:eastAsia="Times New Roman" w:hAnsi="Times New Roman" w:cs="Times New Roman"/>
          <w:sz w:val="28"/>
          <w:szCs w:val="28"/>
        </w:rPr>
        <w:t>)×</w:t>
      </w:r>
      <w:proofErr w:type="gramEnd"/>
      <w:r w:rsidRPr="00FC1116">
        <w:rPr>
          <w:rFonts w:ascii="Times New Roman" w:eastAsia="Times New Roman" w:hAnsi="Times New Roman" w:cs="Times New Roman"/>
          <w:sz w:val="28"/>
          <w:szCs w:val="28"/>
        </w:rPr>
        <w:t>0,30</w:t>
      </w:r>
      <w:r w:rsidR="006C2E66">
        <w:rPr>
          <w:rFonts w:ascii="Times New Roman" w:eastAsia="Times New Roman" w:hAnsi="Times New Roman" w:cs="Times New Roman"/>
          <w:sz w:val="28"/>
          <w:szCs w:val="28"/>
        </w:rPr>
        <w:t>2</w:t>
      </w:r>
      <w:r w:rsidRPr="00FC1116">
        <w:rPr>
          <w:rFonts w:ascii="Times New Roman" w:eastAsia="Times New Roman" w:hAnsi="Times New Roman" w:cs="Times New Roman"/>
          <w:sz w:val="28"/>
          <w:szCs w:val="28"/>
        </w:rPr>
        <w:t>,</w:t>
      </w:r>
      <w:r w:rsidRPr="00FC1116">
        <w:rPr>
          <w:rFonts w:ascii="Times New Roman" w:eastAsia="Times New Roman" w:hAnsi="Times New Roman" w:cs="Times New Roman"/>
          <w:sz w:val="28"/>
          <w:szCs w:val="28"/>
        </w:rPr>
        <w:tab/>
      </w:r>
      <w:r w:rsidRPr="00FC1116">
        <w:rPr>
          <w:rFonts w:ascii="Times New Roman" w:eastAsia="Times New Roman" w:hAnsi="Times New Roman" w:cs="Times New Roman"/>
          <w:sz w:val="28"/>
          <w:szCs w:val="28"/>
        </w:rPr>
        <w:tab/>
      </w:r>
      <w:r w:rsidRPr="00FC1116">
        <w:rPr>
          <w:rFonts w:ascii="Times New Roman" w:eastAsia="Times New Roman" w:hAnsi="Times New Roman" w:cs="Times New Roman"/>
          <w:sz w:val="28"/>
          <w:szCs w:val="28"/>
        </w:rPr>
        <w:tab/>
      </w:r>
      <w:r w:rsidRPr="00FC1116">
        <w:rPr>
          <w:rFonts w:ascii="Times New Roman" w:eastAsia="Times New Roman" w:hAnsi="Times New Roman" w:cs="Times New Roman"/>
          <w:sz w:val="28"/>
          <w:szCs w:val="28"/>
        </w:rPr>
        <w:tab/>
      </w:r>
      <w:r w:rsidRPr="00FC1116">
        <w:rPr>
          <w:rFonts w:ascii="Times New Roman" w:eastAsia="Times New Roman" w:hAnsi="Times New Roman" w:cs="Times New Roman"/>
          <w:sz w:val="28"/>
          <w:szCs w:val="28"/>
        </w:rPr>
        <w:tab/>
      </w:r>
      <w:r w:rsidRPr="00FC1116">
        <w:rPr>
          <w:rFonts w:ascii="Times New Roman" w:eastAsia="Times New Roman" w:hAnsi="Times New Roman" w:cs="Times New Roman"/>
          <w:sz w:val="28"/>
          <w:szCs w:val="28"/>
        </w:rPr>
        <w:tab/>
      </w:r>
      <w:r w:rsidRPr="00FC1116">
        <w:rPr>
          <w:rFonts w:ascii="Times New Roman" w:eastAsia="Times New Roman" w:hAnsi="Times New Roman" w:cs="Times New Roman"/>
          <w:sz w:val="28"/>
          <w:szCs w:val="28"/>
        </w:rPr>
        <w:tab/>
      </w:r>
      <w:r w:rsidRPr="00FC1116">
        <w:rPr>
          <w:rFonts w:ascii="Times New Roman" w:eastAsia="Times New Roman" w:hAnsi="Times New Roman" w:cs="Times New Roman"/>
          <w:sz w:val="28"/>
          <w:szCs w:val="28"/>
        </w:rPr>
        <w:tab/>
        <w:t xml:space="preserve">       (</w:t>
      </w:r>
      <w:r w:rsidR="006C2E66">
        <w:rPr>
          <w:rFonts w:ascii="Times New Roman" w:eastAsia="Times New Roman" w:hAnsi="Times New Roman" w:cs="Times New Roman"/>
          <w:sz w:val="28"/>
          <w:szCs w:val="28"/>
        </w:rPr>
        <w:t>4</w:t>
      </w:r>
      <w:r w:rsidRPr="00FC1116">
        <w:rPr>
          <w:rFonts w:ascii="Times New Roman" w:eastAsia="Times New Roman" w:hAnsi="Times New Roman" w:cs="Times New Roman"/>
          <w:sz w:val="28"/>
          <w:szCs w:val="28"/>
        </w:rPr>
        <w:t>)</w:t>
      </w:r>
    </w:p>
    <w:p w14:paraId="2CE3AF04" w14:textId="77777777" w:rsidR="00FC1116" w:rsidRPr="00FC1116" w:rsidRDefault="00FC1116" w:rsidP="00FC1116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FC1116">
        <w:rPr>
          <w:rFonts w:ascii="Times New Roman" w:eastAsia="Times New Roman" w:hAnsi="Times New Roman" w:cs="Times New Roman"/>
          <w:sz w:val="28"/>
          <w:szCs w:val="28"/>
        </w:rPr>
        <w:t xml:space="preserve">где </w:t>
      </w:r>
      <w:proofErr w:type="spellStart"/>
      <w:r w:rsidRPr="00FC1116">
        <w:rPr>
          <w:rFonts w:ascii="Times New Roman" w:eastAsia="Times New Roman" w:hAnsi="Times New Roman" w:cs="Times New Roman"/>
          <w:sz w:val="28"/>
          <w:szCs w:val="28"/>
        </w:rPr>
        <w:t>ЗП</w:t>
      </w:r>
      <w:r w:rsidRPr="00FC1116">
        <w:rPr>
          <w:rFonts w:ascii="Times New Roman" w:eastAsia="Times New Roman" w:hAnsi="Times New Roman" w:cs="Times New Roman"/>
          <w:sz w:val="28"/>
          <w:szCs w:val="28"/>
          <w:vertAlign w:val="subscript"/>
        </w:rPr>
        <w:t>доп</w:t>
      </w:r>
      <w:proofErr w:type="spellEnd"/>
      <w:r w:rsidRPr="00FC1116">
        <w:rPr>
          <w:rFonts w:ascii="Times New Roman" w:eastAsia="Times New Roman" w:hAnsi="Times New Roman" w:cs="Times New Roman"/>
          <w:sz w:val="28"/>
          <w:szCs w:val="28"/>
          <w:vertAlign w:val="subscript"/>
        </w:rPr>
        <w:t xml:space="preserve"> </w:t>
      </w:r>
      <w:r w:rsidRPr="00FC1116">
        <w:rPr>
          <w:rFonts w:ascii="Times New Roman" w:eastAsia="Times New Roman" w:hAnsi="Times New Roman" w:cs="Times New Roman"/>
          <w:sz w:val="28"/>
          <w:szCs w:val="28"/>
        </w:rPr>
        <w:t xml:space="preserve"> - дополнительная заработная плата;</w:t>
      </w:r>
    </w:p>
    <w:p w14:paraId="35BE0A44" w14:textId="6B1E5458" w:rsidR="00FC1116" w:rsidRPr="00FC1116" w:rsidRDefault="00FC1116" w:rsidP="00FC1116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FC1116">
        <w:rPr>
          <w:rFonts w:ascii="Times New Roman" w:eastAsia="Times New Roman" w:hAnsi="Times New Roman" w:cs="Times New Roman"/>
          <w:sz w:val="28"/>
          <w:szCs w:val="28"/>
        </w:rPr>
        <w:t>ЗП</w:t>
      </w:r>
      <w:r w:rsidRPr="00FC1116">
        <w:rPr>
          <w:rFonts w:ascii="Times New Roman" w:eastAsia="Times New Roman" w:hAnsi="Times New Roman" w:cs="Times New Roman"/>
          <w:sz w:val="28"/>
          <w:szCs w:val="28"/>
          <w:vertAlign w:val="subscript"/>
        </w:rPr>
        <w:t xml:space="preserve"> </w:t>
      </w:r>
      <w:r w:rsidRPr="00FC1116">
        <w:rPr>
          <w:rFonts w:ascii="Times New Roman" w:eastAsia="Times New Roman" w:hAnsi="Times New Roman" w:cs="Times New Roman"/>
          <w:sz w:val="28"/>
          <w:szCs w:val="28"/>
        </w:rPr>
        <w:t>– основная заработная плата;</w:t>
      </w:r>
    </w:p>
    <w:p w14:paraId="569C9610" w14:textId="01BD1E09" w:rsidR="00FC1116" w:rsidRPr="00FC1116" w:rsidRDefault="00FC1116" w:rsidP="00FC1116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proofErr w:type="spellStart"/>
      <w:proofErr w:type="gramStart"/>
      <w:r w:rsidRPr="00FC1116">
        <w:rPr>
          <w:rFonts w:ascii="Times New Roman" w:eastAsia="Times New Roman" w:hAnsi="Times New Roman" w:cs="Times New Roman"/>
          <w:sz w:val="28"/>
          <w:szCs w:val="28"/>
        </w:rPr>
        <w:t>О</w:t>
      </w:r>
      <w:r w:rsidR="003D3222">
        <w:rPr>
          <w:rFonts w:ascii="Times New Roman" w:eastAsia="Times New Roman" w:hAnsi="Times New Roman" w:cs="Times New Roman"/>
          <w:sz w:val="28"/>
          <w:szCs w:val="28"/>
          <w:vertAlign w:val="subscript"/>
        </w:rPr>
        <w:t>сн</w:t>
      </w:r>
      <w:proofErr w:type="spellEnd"/>
      <w:r w:rsidRPr="00FC1116">
        <w:rPr>
          <w:rFonts w:ascii="Times New Roman" w:eastAsia="Times New Roman" w:hAnsi="Times New Roman" w:cs="Times New Roman"/>
          <w:sz w:val="28"/>
          <w:szCs w:val="28"/>
          <w:vertAlign w:val="subscript"/>
        </w:rPr>
        <w:t xml:space="preserve"> </w:t>
      </w:r>
      <w:r w:rsidRPr="00FC1116">
        <w:rPr>
          <w:rFonts w:ascii="Times New Roman" w:eastAsia="Times New Roman" w:hAnsi="Times New Roman" w:cs="Times New Roman"/>
          <w:sz w:val="28"/>
          <w:szCs w:val="28"/>
        </w:rPr>
        <w:t xml:space="preserve"> -</w:t>
      </w:r>
      <w:proofErr w:type="gramEnd"/>
      <w:r w:rsidRPr="00FC1116">
        <w:rPr>
          <w:rFonts w:ascii="Times New Roman" w:eastAsia="Times New Roman" w:hAnsi="Times New Roman" w:cs="Times New Roman"/>
          <w:sz w:val="28"/>
          <w:szCs w:val="28"/>
        </w:rPr>
        <w:t xml:space="preserve"> отчисления </w:t>
      </w:r>
      <w:r w:rsidR="006C2E66">
        <w:rPr>
          <w:rFonts w:ascii="Times New Roman" w:eastAsia="Times New Roman" w:hAnsi="Times New Roman" w:cs="Times New Roman"/>
          <w:sz w:val="28"/>
          <w:szCs w:val="28"/>
        </w:rPr>
        <w:t>во внебюджетные фонды</w:t>
      </w:r>
      <w:r w:rsidR="003D3222">
        <w:rPr>
          <w:rFonts w:ascii="Times New Roman" w:eastAsia="Times New Roman" w:hAnsi="Times New Roman" w:cs="Times New Roman"/>
          <w:sz w:val="28"/>
          <w:szCs w:val="28"/>
        </w:rPr>
        <w:t xml:space="preserve"> (30</w:t>
      </w:r>
      <w:r w:rsidR="006C2E66">
        <w:rPr>
          <w:rFonts w:ascii="Times New Roman" w:eastAsia="Times New Roman" w:hAnsi="Times New Roman" w:cs="Times New Roman"/>
          <w:sz w:val="28"/>
          <w:szCs w:val="28"/>
        </w:rPr>
        <w:t>,2</w:t>
      </w:r>
      <w:r w:rsidR="003D3222">
        <w:rPr>
          <w:rFonts w:ascii="Times New Roman" w:eastAsia="Times New Roman" w:hAnsi="Times New Roman" w:cs="Times New Roman"/>
          <w:sz w:val="28"/>
          <w:szCs w:val="28"/>
        </w:rPr>
        <w:t>%)</w:t>
      </w:r>
      <w:r w:rsidRPr="00FC1116">
        <w:rPr>
          <w:rFonts w:ascii="Times New Roman" w:eastAsia="Times New Roman" w:hAnsi="Times New Roman" w:cs="Times New Roman"/>
          <w:sz w:val="28"/>
          <w:szCs w:val="28"/>
        </w:rPr>
        <w:t>.</w:t>
      </w:r>
    </w:p>
    <w:p w14:paraId="7A0CB67A" w14:textId="37F7E37A" w:rsidR="00FC1116" w:rsidRPr="00FC1116" w:rsidRDefault="00FC1116" w:rsidP="00FC1116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FC1116">
        <w:rPr>
          <w:rFonts w:ascii="Times New Roman" w:eastAsia="Times New Roman" w:hAnsi="Times New Roman" w:cs="Times New Roman"/>
          <w:sz w:val="28"/>
          <w:szCs w:val="28"/>
        </w:rPr>
        <w:t xml:space="preserve">Отчисления </w:t>
      </w:r>
      <w:r w:rsidR="009E46F6">
        <w:rPr>
          <w:rFonts w:ascii="Times New Roman" w:eastAsia="Times New Roman" w:hAnsi="Times New Roman" w:cs="Times New Roman"/>
          <w:sz w:val="28"/>
          <w:szCs w:val="28"/>
        </w:rPr>
        <w:t>во внебюджетные фонды</w:t>
      </w:r>
      <w:r w:rsidR="009E46F6" w:rsidRPr="00FC1116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FC1116">
        <w:rPr>
          <w:rFonts w:ascii="Times New Roman" w:eastAsia="Times New Roman" w:hAnsi="Times New Roman" w:cs="Times New Roman"/>
          <w:sz w:val="28"/>
          <w:szCs w:val="28"/>
        </w:rPr>
        <w:t>составляют 30</w:t>
      </w:r>
      <w:r w:rsidR="006C2E66">
        <w:rPr>
          <w:rFonts w:ascii="Times New Roman" w:eastAsia="Times New Roman" w:hAnsi="Times New Roman" w:cs="Times New Roman"/>
          <w:sz w:val="28"/>
          <w:szCs w:val="28"/>
        </w:rPr>
        <w:t>,2</w:t>
      </w:r>
      <w:r w:rsidRPr="00FC1116">
        <w:rPr>
          <w:rFonts w:ascii="Times New Roman" w:eastAsia="Times New Roman" w:hAnsi="Times New Roman" w:cs="Times New Roman"/>
          <w:sz w:val="28"/>
          <w:szCs w:val="28"/>
        </w:rPr>
        <w:t>%, из них:</w:t>
      </w:r>
    </w:p>
    <w:p w14:paraId="54C15DC1" w14:textId="77777777" w:rsidR="00FC1116" w:rsidRPr="00FC1116" w:rsidRDefault="00FC1116" w:rsidP="00FC1116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FC1116">
        <w:rPr>
          <w:rFonts w:ascii="Times New Roman" w:eastAsia="Times New Roman" w:hAnsi="Times New Roman" w:cs="Times New Roman"/>
          <w:sz w:val="28"/>
          <w:szCs w:val="28"/>
        </w:rPr>
        <w:t xml:space="preserve">- в пенсионный </w:t>
      </w:r>
      <w:proofErr w:type="gramStart"/>
      <w:r w:rsidRPr="00FC1116">
        <w:rPr>
          <w:rFonts w:ascii="Times New Roman" w:eastAsia="Times New Roman" w:hAnsi="Times New Roman" w:cs="Times New Roman"/>
          <w:sz w:val="28"/>
          <w:szCs w:val="28"/>
        </w:rPr>
        <w:t>фонд(</w:t>
      </w:r>
      <w:proofErr w:type="spellStart"/>
      <w:proofErr w:type="gramEnd"/>
      <w:r w:rsidRPr="00FC1116">
        <w:rPr>
          <w:rFonts w:ascii="Times New Roman" w:eastAsia="Times New Roman" w:hAnsi="Times New Roman" w:cs="Times New Roman"/>
          <w:sz w:val="28"/>
          <w:szCs w:val="28"/>
        </w:rPr>
        <w:t>О</w:t>
      </w:r>
      <w:r w:rsidRPr="00FC1116">
        <w:rPr>
          <w:rFonts w:ascii="Times New Roman" w:eastAsia="Times New Roman" w:hAnsi="Times New Roman" w:cs="Times New Roman"/>
          <w:sz w:val="28"/>
          <w:szCs w:val="28"/>
          <w:vertAlign w:val="subscript"/>
        </w:rPr>
        <w:t>пф</w:t>
      </w:r>
      <w:proofErr w:type="spellEnd"/>
      <w:r w:rsidRPr="00FC1116">
        <w:rPr>
          <w:rFonts w:ascii="Times New Roman" w:eastAsia="Times New Roman" w:hAnsi="Times New Roman" w:cs="Times New Roman"/>
          <w:sz w:val="28"/>
          <w:szCs w:val="28"/>
        </w:rPr>
        <w:t>) отчисляется 22%;</w:t>
      </w:r>
    </w:p>
    <w:p w14:paraId="1936A3A3" w14:textId="77777777" w:rsidR="00FC1116" w:rsidRPr="00FC1116" w:rsidRDefault="00FC1116" w:rsidP="00FC1116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FC1116">
        <w:rPr>
          <w:rFonts w:ascii="Times New Roman" w:eastAsia="Times New Roman" w:hAnsi="Times New Roman" w:cs="Times New Roman"/>
          <w:sz w:val="28"/>
          <w:szCs w:val="28"/>
        </w:rPr>
        <w:t xml:space="preserve">- в фонд социального </w:t>
      </w:r>
      <w:proofErr w:type="gramStart"/>
      <w:r w:rsidRPr="00FC1116">
        <w:rPr>
          <w:rFonts w:ascii="Times New Roman" w:eastAsia="Times New Roman" w:hAnsi="Times New Roman" w:cs="Times New Roman"/>
          <w:sz w:val="28"/>
          <w:szCs w:val="28"/>
        </w:rPr>
        <w:t>страхования(</w:t>
      </w:r>
      <w:proofErr w:type="spellStart"/>
      <w:proofErr w:type="gramEnd"/>
      <w:r w:rsidRPr="00FC1116">
        <w:rPr>
          <w:rFonts w:ascii="Times New Roman" w:eastAsia="Times New Roman" w:hAnsi="Times New Roman" w:cs="Times New Roman"/>
          <w:sz w:val="28"/>
          <w:szCs w:val="28"/>
        </w:rPr>
        <w:t>О</w:t>
      </w:r>
      <w:r w:rsidRPr="00FC1116">
        <w:rPr>
          <w:rFonts w:ascii="Times New Roman" w:eastAsia="Times New Roman" w:hAnsi="Times New Roman" w:cs="Times New Roman"/>
          <w:sz w:val="28"/>
          <w:szCs w:val="28"/>
          <w:vertAlign w:val="subscript"/>
        </w:rPr>
        <w:t>сстр</w:t>
      </w:r>
      <w:proofErr w:type="spellEnd"/>
      <w:r w:rsidRPr="00FC1116">
        <w:rPr>
          <w:rFonts w:ascii="Times New Roman" w:eastAsia="Times New Roman" w:hAnsi="Times New Roman" w:cs="Times New Roman"/>
          <w:sz w:val="28"/>
          <w:szCs w:val="28"/>
        </w:rPr>
        <w:t>) – 2,9%;</w:t>
      </w:r>
    </w:p>
    <w:p w14:paraId="6030549E" w14:textId="7F70524F" w:rsidR="00FC1116" w:rsidRDefault="00FC1116" w:rsidP="00FC1116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FC1116">
        <w:rPr>
          <w:rFonts w:ascii="Times New Roman" w:eastAsia="Times New Roman" w:hAnsi="Times New Roman" w:cs="Times New Roman"/>
          <w:sz w:val="28"/>
          <w:szCs w:val="28"/>
        </w:rPr>
        <w:t xml:space="preserve">- в фонд медицинского </w:t>
      </w:r>
      <w:proofErr w:type="gramStart"/>
      <w:r w:rsidRPr="00FC1116">
        <w:rPr>
          <w:rFonts w:ascii="Times New Roman" w:eastAsia="Times New Roman" w:hAnsi="Times New Roman" w:cs="Times New Roman"/>
          <w:sz w:val="28"/>
          <w:szCs w:val="28"/>
        </w:rPr>
        <w:t>страхования(</w:t>
      </w:r>
      <w:proofErr w:type="spellStart"/>
      <w:proofErr w:type="gramEnd"/>
      <w:r w:rsidRPr="00FC1116">
        <w:rPr>
          <w:rFonts w:ascii="Times New Roman" w:eastAsia="Times New Roman" w:hAnsi="Times New Roman" w:cs="Times New Roman"/>
          <w:sz w:val="28"/>
          <w:szCs w:val="28"/>
        </w:rPr>
        <w:t>О</w:t>
      </w:r>
      <w:r w:rsidRPr="00FC1116">
        <w:rPr>
          <w:rFonts w:ascii="Times New Roman" w:eastAsia="Times New Roman" w:hAnsi="Times New Roman" w:cs="Times New Roman"/>
          <w:sz w:val="28"/>
          <w:szCs w:val="28"/>
          <w:vertAlign w:val="subscript"/>
        </w:rPr>
        <w:t>мс</w:t>
      </w:r>
      <w:proofErr w:type="spellEnd"/>
      <w:r w:rsidR="006C2E66">
        <w:rPr>
          <w:rFonts w:ascii="Times New Roman" w:eastAsia="Times New Roman" w:hAnsi="Times New Roman" w:cs="Times New Roman"/>
          <w:sz w:val="28"/>
          <w:szCs w:val="28"/>
        </w:rPr>
        <w:t>) – 5,1%;</w:t>
      </w:r>
    </w:p>
    <w:p w14:paraId="62876666" w14:textId="61EF933A" w:rsidR="006C2E66" w:rsidRPr="00FC1116" w:rsidRDefault="006C2E66" w:rsidP="00FC1116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- страхование от несчастных случаев на производстве – 0,2%</w:t>
      </w:r>
    </w:p>
    <w:p w14:paraId="392B1847" w14:textId="06875210" w:rsidR="00FC1116" w:rsidRPr="00FC1116" w:rsidRDefault="006C2E66" w:rsidP="00FC1116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Отчисления во внебюджетные фонды</w:t>
      </w:r>
      <w:r w:rsidR="00FC1116" w:rsidRPr="00FC1116">
        <w:rPr>
          <w:rFonts w:ascii="Times New Roman" w:eastAsia="Times New Roman" w:hAnsi="Times New Roman" w:cs="Times New Roman"/>
          <w:sz w:val="28"/>
          <w:szCs w:val="28"/>
        </w:rPr>
        <w:t xml:space="preserve"> от заработной платы руководителя рассчитывается по формуле </w:t>
      </w:r>
      <w:r>
        <w:rPr>
          <w:rFonts w:ascii="Times New Roman" w:eastAsia="Times New Roman" w:hAnsi="Times New Roman" w:cs="Times New Roman"/>
          <w:sz w:val="28"/>
          <w:szCs w:val="28"/>
        </w:rPr>
        <w:t>4</w:t>
      </w:r>
      <w:r w:rsidR="00FC1116" w:rsidRPr="00FC1116">
        <w:rPr>
          <w:rFonts w:ascii="Times New Roman" w:eastAsia="Times New Roman" w:hAnsi="Times New Roman" w:cs="Times New Roman"/>
          <w:sz w:val="28"/>
          <w:szCs w:val="28"/>
        </w:rPr>
        <w:t>,</w:t>
      </w:r>
    </w:p>
    <w:p w14:paraId="454F1E54" w14:textId="77777777" w:rsidR="00FC1116" w:rsidRPr="00FC1116" w:rsidRDefault="00FC1116" w:rsidP="00FC1116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FC1116">
        <w:rPr>
          <w:rFonts w:ascii="Times New Roman" w:eastAsia="Times New Roman" w:hAnsi="Times New Roman" w:cs="Times New Roman"/>
          <w:sz w:val="28"/>
          <w:szCs w:val="28"/>
        </w:rPr>
        <w:t xml:space="preserve">где </w:t>
      </w:r>
      <w:proofErr w:type="spellStart"/>
      <w:r w:rsidRPr="00FC1116">
        <w:rPr>
          <w:rFonts w:ascii="Times New Roman" w:eastAsia="Times New Roman" w:hAnsi="Times New Roman" w:cs="Times New Roman"/>
          <w:sz w:val="28"/>
          <w:szCs w:val="28"/>
        </w:rPr>
        <w:t>О</w:t>
      </w:r>
      <w:r w:rsidRPr="00FC1116">
        <w:rPr>
          <w:rFonts w:ascii="Times New Roman" w:eastAsia="Times New Roman" w:hAnsi="Times New Roman" w:cs="Times New Roman"/>
          <w:sz w:val="28"/>
          <w:szCs w:val="28"/>
          <w:vertAlign w:val="subscript"/>
        </w:rPr>
        <w:t>пф</w:t>
      </w:r>
      <w:proofErr w:type="spellEnd"/>
      <w:r w:rsidRPr="00FC1116">
        <w:rPr>
          <w:rFonts w:ascii="Times New Roman" w:eastAsia="Times New Roman" w:hAnsi="Times New Roman" w:cs="Times New Roman"/>
          <w:sz w:val="28"/>
          <w:szCs w:val="28"/>
        </w:rPr>
        <w:t xml:space="preserve"> – отчисления в пенсионный фонд;</w:t>
      </w:r>
    </w:p>
    <w:p w14:paraId="074B61BF" w14:textId="77777777" w:rsidR="00FC1116" w:rsidRPr="00FC1116" w:rsidRDefault="00FC1116" w:rsidP="00FC1116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proofErr w:type="spellStart"/>
      <w:r w:rsidRPr="00FC1116">
        <w:rPr>
          <w:rFonts w:ascii="Times New Roman" w:eastAsia="Times New Roman" w:hAnsi="Times New Roman" w:cs="Times New Roman"/>
          <w:sz w:val="28"/>
          <w:szCs w:val="28"/>
        </w:rPr>
        <w:t>О</w:t>
      </w:r>
      <w:r w:rsidRPr="00FC1116">
        <w:rPr>
          <w:rFonts w:ascii="Times New Roman" w:eastAsia="Times New Roman" w:hAnsi="Times New Roman" w:cs="Times New Roman"/>
          <w:sz w:val="28"/>
          <w:szCs w:val="28"/>
          <w:vertAlign w:val="subscript"/>
        </w:rPr>
        <w:t>сстр</w:t>
      </w:r>
      <w:proofErr w:type="spellEnd"/>
      <w:r w:rsidRPr="00FC1116">
        <w:rPr>
          <w:rFonts w:ascii="Times New Roman" w:eastAsia="Times New Roman" w:hAnsi="Times New Roman" w:cs="Times New Roman"/>
          <w:sz w:val="28"/>
          <w:szCs w:val="28"/>
          <w:vertAlign w:val="subscript"/>
        </w:rPr>
        <w:t xml:space="preserve"> </w:t>
      </w:r>
      <w:r w:rsidRPr="00FC1116">
        <w:rPr>
          <w:rFonts w:ascii="Times New Roman" w:eastAsia="Times New Roman" w:hAnsi="Times New Roman" w:cs="Times New Roman"/>
          <w:sz w:val="28"/>
          <w:szCs w:val="28"/>
        </w:rPr>
        <w:t>– отчисления в фонд социального страхования;</w:t>
      </w:r>
    </w:p>
    <w:p w14:paraId="71F19F12" w14:textId="77777777" w:rsidR="00FC1116" w:rsidRPr="00FC1116" w:rsidRDefault="00FC1116" w:rsidP="00FC1116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proofErr w:type="spellStart"/>
      <w:r w:rsidRPr="00FC1116">
        <w:rPr>
          <w:rFonts w:ascii="Times New Roman" w:eastAsia="Times New Roman" w:hAnsi="Times New Roman" w:cs="Times New Roman"/>
          <w:sz w:val="28"/>
          <w:szCs w:val="28"/>
        </w:rPr>
        <w:t>О</w:t>
      </w:r>
      <w:r w:rsidRPr="00FC1116">
        <w:rPr>
          <w:rFonts w:ascii="Times New Roman" w:eastAsia="Times New Roman" w:hAnsi="Times New Roman" w:cs="Times New Roman"/>
          <w:sz w:val="28"/>
          <w:szCs w:val="28"/>
          <w:vertAlign w:val="subscript"/>
        </w:rPr>
        <w:t>мс</w:t>
      </w:r>
      <w:proofErr w:type="spellEnd"/>
      <w:r w:rsidRPr="00FC1116">
        <w:rPr>
          <w:rFonts w:ascii="Times New Roman" w:eastAsia="Times New Roman" w:hAnsi="Times New Roman" w:cs="Times New Roman"/>
          <w:sz w:val="28"/>
          <w:szCs w:val="28"/>
          <w:vertAlign w:val="subscript"/>
        </w:rPr>
        <w:t xml:space="preserve"> </w:t>
      </w:r>
      <w:r w:rsidRPr="00FC1116">
        <w:rPr>
          <w:rFonts w:ascii="Times New Roman" w:eastAsia="Times New Roman" w:hAnsi="Times New Roman" w:cs="Times New Roman"/>
          <w:sz w:val="28"/>
          <w:szCs w:val="28"/>
        </w:rPr>
        <w:t>– отчисления в фонд медицинского страхования;</w:t>
      </w:r>
    </w:p>
    <w:p w14:paraId="5D7068B4" w14:textId="44F3104E" w:rsidR="00FC1116" w:rsidRPr="00FC1116" w:rsidRDefault="00FC1116" w:rsidP="00FC1116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proofErr w:type="spellStart"/>
      <w:r w:rsidRPr="00FC1116">
        <w:rPr>
          <w:rFonts w:ascii="Times New Roman" w:eastAsia="Times New Roman" w:hAnsi="Times New Roman" w:cs="Times New Roman"/>
          <w:sz w:val="28"/>
          <w:szCs w:val="28"/>
        </w:rPr>
        <w:t>О</w:t>
      </w:r>
      <w:r w:rsidRPr="00FC1116">
        <w:rPr>
          <w:rFonts w:ascii="Times New Roman" w:eastAsia="Times New Roman" w:hAnsi="Times New Roman" w:cs="Times New Roman"/>
          <w:sz w:val="28"/>
          <w:szCs w:val="28"/>
          <w:vertAlign w:val="subscript"/>
        </w:rPr>
        <w:t>сс</w:t>
      </w:r>
      <w:proofErr w:type="spellEnd"/>
      <w:r w:rsidRPr="00FC1116">
        <w:rPr>
          <w:rFonts w:ascii="Times New Roman" w:eastAsia="Times New Roman" w:hAnsi="Times New Roman" w:cs="Times New Roman"/>
          <w:sz w:val="28"/>
          <w:szCs w:val="28"/>
          <w:vertAlign w:val="subscript"/>
        </w:rPr>
        <w:t xml:space="preserve"> </w:t>
      </w:r>
      <w:r w:rsidRPr="00FC1116">
        <w:rPr>
          <w:rFonts w:ascii="Times New Roman" w:eastAsia="Times New Roman" w:hAnsi="Times New Roman" w:cs="Times New Roman"/>
          <w:sz w:val="28"/>
          <w:szCs w:val="28"/>
        </w:rPr>
        <w:t xml:space="preserve">– отчисления </w:t>
      </w:r>
      <w:r w:rsidR="006C2E66">
        <w:rPr>
          <w:rFonts w:ascii="Times New Roman" w:eastAsia="Times New Roman" w:hAnsi="Times New Roman" w:cs="Times New Roman"/>
          <w:sz w:val="28"/>
          <w:szCs w:val="28"/>
        </w:rPr>
        <w:t xml:space="preserve">во внебюджетные </w:t>
      </w:r>
      <w:proofErr w:type="gramStart"/>
      <w:r w:rsidR="006C2E66">
        <w:rPr>
          <w:rFonts w:ascii="Times New Roman" w:eastAsia="Times New Roman" w:hAnsi="Times New Roman" w:cs="Times New Roman"/>
          <w:sz w:val="28"/>
          <w:szCs w:val="28"/>
        </w:rPr>
        <w:t>фонды.</w:t>
      </w:r>
      <w:r w:rsidRPr="00FC1116">
        <w:rPr>
          <w:rFonts w:ascii="Times New Roman" w:eastAsia="Times New Roman" w:hAnsi="Times New Roman" w:cs="Times New Roman"/>
          <w:sz w:val="28"/>
          <w:szCs w:val="28"/>
        </w:rPr>
        <w:t>.</w:t>
      </w:r>
      <w:proofErr w:type="gramEnd"/>
    </w:p>
    <w:p w14:paraId="3C6DA246" w14:textId="2A9F9633" w:rsidR="00FC1116" w:rsidRPr="00FC1116" w:rsidRDefault="00FC1116" w:rsidP="00FC1116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proofErr w:type="spellStart"/>
      <w:r w:rsidRPr="00FC1116">
        <w:rPr>
          <w:rFonts w:ascii="Times New Roman" w:eastAsia="Times New Roman" w:hAnsi="Times New Roman" w:cs="Times New Roman"/>
          <w:sz w:val="28"/>
          <w:szCs w:val="28"/>
        </w:rPr>
        <w:t>О</w:t>
      </w:r>
      <w:r w:rsidRPr="00FC1116">
        <w:rPr>
          <w:rFonts w:ascii="Times New Roman" w:eastAsia="Times New Roman" w:hAnsi="Times New Roman" w:cs="Times New Roman"/>
          <w:sz w:val="28"/>
          <w:szCs w:val="28"/>
          <w:vertAlign w:val="subscript"/>
        </w:rPr>
        <w:t>пф</w:t>
      </w:r>
      <w:proofErr w:type="spellEnd"/>
      <w:r w:rsidRPr="00FC1116">
        <w:rPr>
          <w:rFonts w:ascii="Times New Roman" w:eastAsia="Times New Roman" w:hAnsi="Times New Roman" w:cs="Times New Roman"/>
          <w:sz w:val="28"/>
          <w:szCs w:val="28"/>
        </w:rPr>
        <w:t>= (</w:t>
      </w:r>
      <w:r w:rsidR="003D3222">
        <w:rPr>
          <w:rFonts w:ascii="Times New Roman" w:eastAsia="Times New Roman" w:hAnsi="Times New Roman" w:cs="Times New Roman"/>
          <w:sz w:val="28"/>
          <w:szCs w:val="28"/>
        </w:rPr>
        <w:t>________</w:t>
      </w:r>
      <w:r w:rsidRPr="00FC1116">
        <w:rPr>
          <w:rFonts w:ascii="Times New Roman" w:eastAsia="Times New Roman" w:hAnsi="Times New Roman" w:cs="Times New Roman"/>
          <w:sz w:val="28"/>
          <w:szCs w:val="28"/>
        </w:rPr>
        <w:t xml:space="preserve">+ </w:t>
      </w:r>
      <w:r w:rsidR="003D3222" w:rsidRPr="00A4782C">
        <w:rPr>
          <w:rFonts w:ascii="Times New Roman" w:eastAsia="Times New Roman" w:hAnsi="Times New Roman" w:cs="Times New Roman"/>
          <w:sz w:val="28"/>
          <w:szCs w:val="28"/>
        </w:rPr>
        <w:t>_________</w:t>
      </w:r>
      <w:r w:rsidRPr="00FC1116">
        <w:rPr>
          <w:rFonts w:ascii="Times New Roman" w:eastAsia="Times New Roman" w:hAnsi="Times New Roman" w:cs="Times New Roman"/>
          <w:sz w:val="28"/>
          <w:szCs w:val="28"/>
        </w:rPr>
        <w:t xml:space="preserve">) × 0,22 = </w:t>
      </w:r>
      <w:r w:rsidR="003D3222">
        <w:rPr>
          <w:rFonts w:ascii="Times New Roman" w:eastAsia="Times New Roman" w:hAnsi="Times New Roman" w:cs="Times New Roman"/>
          <w:sz w:val="28"/>
          <w:szCs w:val="28"/>
        </w:rPr>
        <w:t>__________</w:t>
      </w:r>
      <w:r w:rsidRPr="00FC1116">
        <w:rPr>
          <w:rFonts w:ascii="Times New Roman" w:eastAsia="Times New Roman" w:hAnsi="Times New Roman" w:cs="Times New Roman"/>
          <w:sz w:val="28"/>
          <w:szCs w:val="28"/>
        </w:rPr>
        <w:t xml:space="preserve"> руб.;</w:t>
      </w:r>
    </w:p>
    <w:p w14:paraId="54F72BF3" w14:textId="551E6034" w:rsidR="00FC1116" w:rsidRPr="00FC1116" w:rsidRDefault="00FC1116" w:rsidP="00FC1116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proofErr w:type="spellStart"/>
      <w:r w:rsidRPr="00FC1116">
        <w:rPr>
          <w:rFonts w:ascii="Times New Roman" w:eastAsia="Times New Roman" w:hAnsi="Times New Roman" w:cs="Times New Roman"/>
          <w:sz w:val="28"/>
          <w:szCs w:val="28"/>
        </w:rPr>
        <w:t>О</w:t>
      </w:r>
      <w:r w:rsidRPr="00FC1116">
        <w:rPr>
          <w:rFonts w:ascii="Times New Roman" w:eastAsia="Times New Roman" w:hAnsi="Times New Roman" w:cs="Times New Roman"/>
          <w:sz w:val="28"/>
          <w:szCs w:val="28"/>
          <w:vertAlign w:val="subscript"/>
        </w:rPr>
        <w:t>сстр</w:t>
      </w:r>
      <w:proofErr w:type="spellEnd"/>
      <w:r w:rsidRPr="00FC1116">
        <w:rPr>
          <w:rFonts w:ascii="Times New Roman" w:eastAsia="Times New Roman" w:hAnsi="Times New Roman" w:cs="Times New Roman"/>
          <w:sz w:val="28"/>
          <w:szCs w:val="28"/>
        </w:rPr>
        <w:t>= (</w:t>
      </w:r>
      <w:r w:rsidR="003D3222">
        <w:rPr>
          <w:rFonts w:ascii="Times New Roman" w:eastAsia="Times New Roman" w:hAnsi="Times New Roman" w:cs="Times New Roman"/>
          <w:sz w:val="28"/>
          <w:szCs w:val="28"/>
        </w:rPr>
        <w:t>_________</w:t>
      </w:r>
      <w:r w:rsidRPr="00FC1116">
        <w:rPr>
          <w:rFonts w:ascii="Times New Roman" w:eastAsia="Times New Roman" w:hAnsi="Times New Roman" w:cs="Times New Roman"/>
          <w:sz w:val="28"/>
          <w:szCs w:val="28"/>
        </w:rPr>
        <w:t xml:space="preserve">+ </w:t>
      </w:r>
      <w:r w:rsidR="003D3222">
        <w:rPr>
          <w:rFonts w:ascii="Times New Roman" w:eastAsia="Times New Roman" w:hAnsi="Times New Roman" w:cs="Times New Roman"/>
          <w:sz w:val="28"/>
          <w:szCs w:val="28"/>
        </w:rPr>
        <w:t>__________</w:t>
      </w:r>
      <w:r w:rsidRPr="00FC1116">
        <w:rPr>
          <w:rFonts w:ascii="Times New Roman" w:eastAsia="Times New Roman" w:hAnsi="Times New Roman" w:cs="Times New Roman"/>
          <w:sz w:val="28"/>
          <w:szCs w:val="28"/>
        </w:rPr>
        <w:t xml:space="preserve">) × 0,029 = </w:t>
      </w:r>
      <w:r w:rsidR="003D3222">
        <w:rPr>
          <w:rFonts w:ascii="Times New Roman" w:eastAsia="Times New Roman" w:hAnsi="Times New Roman" w:cs="Times New Roman"/>
          <w:sz w:val="28"/>
          <w:szCs w:val="28"/>
        </w:rPr>
        <w:t>____________</w:t>
      </w:r>
      <w:r w:rsidRPr="00FC1116">
        <w:rPr>
          <w:rFonts w:ascii="Times New Roman" w:eastAsia="Times New Roman" w:hAnsi="Times New Roman" w:cs="Times New Roman"/>
          <w:sz w:val="28"/>
          <w:szCs w:val="28"/>
        </w:rPr>
        <w:t xml:space="preserve"> руб.;</w:t>
      </w:r>
    </w:p>
    <w:p w14:paraId="295DDEEC" w14:textId="6457E9B7" w:rsidR="00FC1116" w:rsidRPr="00FC1116" w:rsidRDefault="00FC1116" w:rsidP="00FC1116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proofErr w:type="spellStart"/>
      <w:r w:rsidRPr="00FC1116">
        <w:rPr>
          <w:rFonts w:ascii="Times New Roman" w:eastAsia="Times New Roman" w:hAnsi="Times New Roman" w:cs="Times New Roman"/>
          <w:sz w:val="28"/>
          <w:szCs w:val="28"/>
        </w:rPr>
        <w:t>О</w:t>
      </w:r>
      <w:r w:rsidRPr="00FC1116">
        <w:rPr>
          <w:rFonts w:ascii="Times New Roman" w:eastAsia="Times New Roman" w:hAnsi="Times New Roman" w:cs="Times New Roman"/>
          <w:sz w:val="28"/>
          <w:szCs w:val="28"/>
          <w:vertAlign w:val="subscript"/>
        </w:rPr>
        <w:t>мс</w:t>
      </w:r>
      <w:proofErr w:type="spellEnd"/>
      <w:r w:rsidR="003D3222">
        <w:rPr>
          <w:rFonts w:ascii="Times New Roman" w:eastAsia="Times New Roman" w:hAnsi="Times New Roman" w:cs="Times New Roman"/>
          <w:sz w:val="28"/>
          <w:szCs w:val="28"/>
        </w:rPr>
        <w:t>= (__________</w:t>
      </w:r>
      <w:r w:rsidRPr="00FC1116">
        <w:rPr>
          <w:rFonts w:ascii="Times New Roman" w:eastAsia="Times New Roman" w:hAnsi="Times New Roman" w:cs="Times New Roman"/>
          <w:sz w:val="28"/>
          <w:szCs w:val="28"/>
        </w:rPr>
        <w:t xml:space="preserve">+ </w:t>
      </w:r>
      <w:r w:rsidR="003D3222">
        <w:rPr>
          <w:rFonts w:ascii="Times New Roman" w:eastAsia="Times New Roman" w:hAnsi="Times New Roman" w:cs="Times New Roman"/>
          <w:sz w:val="28"/>
          <w:szCs w:val="28"/>
        </w:rPr>
        <w:t>___________</w:t>
      </w:r>
      <w:r w:rsidRPr="00FC1116">
        <w:rPr>
          <w:rFonts w:ascii="Times New Roman" w:eastAsia="Times New Roman" w:hAnsi="Times New Roman" w:cs="Times New Roman"/>
          <w:sz w:val="28"/>
          <w:szCs w:val="28"/>
        </w:rPr>
        <w:t xml:space="preserve">) × 0,051 = </w:t>
      </w:r>
      <w:r w:rsidR="003D3222">
        <w:rPr>
          <w:rFonts w:ascii="Times New Roman" w:eastAsia="Times New Roman" w:hAnsi="Times New Roman" w:cs="Times New Roman"/>
          <w:sz w:val="28"/>
          <w:szCs w:val="28"/>
        </w:rPr>
        <w:t>__________</w:t>
      </w:r>
      <w:r w:rsidRPr="00FC1116">
        <w:rPr>
          <w:rFonts w:ascii="Times New Roman" w:eastAsia="Times New Roman" w:hAnsi="Times New Roman" w:cs="Times New Roman"/>
          <w:sz w:val="28"/>
          <w:szCs w:val="28"/>
        </w:rPr>
        <w:t xml:space="preserve"> руб.;</w:t>
      </w:r>
    </w:p>
    <w:p w14:paraId="113DCED1" w14:textId="655E5124" w:rsidR="00FC1116" w:rsidRPr="00FC1116" w:rsidRDefault="00FC1116" w:rsidP="00FC1116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proofErr w:type="spellStart"/>
      <w:r w:rsidRPr="00FC1116">
        <w:rPr>
          <w:rFonts w:ascii="Times New Roman" w:eastAsia="Times New Roman" w:hAnsi="Times New Roman" w:cs="Times New Roman"/>
          <w:sz w:val="28"/>
          <w:szCs w:val="28"/>
        </w:rPr>
        <w:t>О</w:t>
      </w:r>
      <w:r w:rsidRPr="00FC1116">
        <w:rPr>
          <w:rFonts w:ascii="Times New Roman" w:eastAsia="Times New Roman" w:hAnsi="Times New Roman" w:cs="Times New Roman"/>
          <w:sz w:val="28"/>
          <w:szCs w:val="28"/>
          <w:vertAlign w:val="subscript"/>
        </w:rPr>
        <w:t>сс</w:t>
      </w:r>
      <w:proofErr w:type="spellEnd"/>
      <w:r w:rsidRPr="00FC1116">
        <w:rPr>
          <w:rFonts w:ascii="Times New Roman" w:eastAsia="Times New Roman" w:hAnsi="Times New Roman" w:cs="Times New Roman"/>
          <w:sz w:val="28"/>
          <w:szCs w:val="28"/>
        </w:rPr>
        <w:t xml:space="preserve">= </w:t>
      </w:r>
      <w:r w:rsidR="006C2E66">
        <w:rPr>
          <w:rFonts w:ascii="Times New Roman" w:eastAsia="Times New Roman" w:hAnsi="Times New Roman" w:cs="Times New Roman"/>
          <w:sz w:val="28"/>
          <w:szCs w:val="28"/>
        </w:rPr>
        <w:t>(__________</w:t>
      </w:r>
      <w:r w:rsidR="006C2E66" w:rsidRPr="00FC1116">
        <w:rPr>
          <w:rFonts w:ascii="Times New Roman" w:eastAsia="Times New Roman" w:hAnsi="Times New Roman" w:cs="Times New Roman"/>
          <w:sz w:val="28"/>
          <w:szCs w:val="28"/>
        </w:rPr>
        <w:t xml:space="preserve">+ </w:t>
      </w:r>
      <w:r w:rsidR="006C2E66">
        <w:rPr>
          <w:rFonts w:ascii="Times New Roman" w:eastAsia="Times New Roman" w:hAnsi="Times New Roman" w:cs="Times New Roman"/>
          <w:sz w:val="28"/>
          <w:szCs w:val="28"/>
        </w:rPr>
        <w:t xml:space="preserve">___________) × 0,302 </w:t>
      </w:r>
      <w:r w:rsidRPr="00FC1116">
        <w:rPr>
          <w:rFonts w:ascii="Times New Roman" w:eastAsia="Times New Roman" w:hAnsi="Times New Roman" w:cs="Times New Roman"/>
          <w:sz w:val="28"/>
          <w:szCs w:val="28"/>
        </w:rPr>
        <w:t xml:space="preserve">= </w:t>
      </w:r>
      <w:r w:rsidR="003D3222">
        <w:rPr>
          <w:rFonts w:ascii="Times New Roman" w:eastAsia="Times New Roman" w:hAnsi="Times New Roman" w:cs="Times New Roman"/>
          <w:sz w:val="28"/>
          <w:szCs w:val="28"/>
        </w:rPr>
        <w:t>____________</w:t>
      </w:r>
      <w:r w:rsidRPr="00FC1116">
        <w:rPr>
          <w:rFonts w:ascii="Times New Roman" w:eastAsia="Times New Roman" w:hAnsi="Times New Roman" w:cs="Times New Roman"/>
          <w:sz w:val="28"/>
          <w:szCs w:val="28"/>
        </w:rPr>
        <w:t xml:space="preserve"> руб.</w:t>
      </w:r>
    </w:p>
    <w:p w14:paraId="0B33DB8E" w14:textId="16E4E2FC" w:rsidR="00FC1116" w:rsidRPr="00FC1116" w:rsidRDefault="00FC1116" w:rsidP="00FC1116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FC1116">
        <w:rPr>
          <w:rFonts w:ascii="Times New Roman" w:eastAsia="Times New Roman" w:hAnsi="Times New Roman" w:cs="Times New Roman"/>
          <w:sz w:val="28"/>
          <w:szCs w:val="28"/>
        </w:rPr>
        <w:t xml:space="preserve">Отчисления </w:t>
      </w:r>
      <w:r w:rsidR="006C2E66">
        <w:rPr>
          <w:rFonts w:ascii="Times New Roman" w:eastAsia="Times New Roman" w:hAnsi="Times New Roman" w:cs="Times New Roman"/>
          <w:sz w:val="28"/>
          <w:szCs w:val="28"/>
        </w:rPr>
        <w:t>во внебюджетные фонды</w:t>
      </w:r>
      <w:r w:rsidRPr="00FC1116">
        <w:rPr>
          <w:rFonts w:ascii="Times New Roman" w:eastAsia="Times New Roman" w:hAnsi="Times New Roman" w:cs="Times New Roman"/>
          <w:sz w:val="28"/>
          <w:szCs w:val="28"/>
        </w:rPr>
        <w:t xml:space="preserve"> от заработной платы программиста рассчитывается по формуле </w:t>
      </w:r>
      <w:r w:rsidR="006C2E66">
        <w:rPr>
          <w:rFonts w:ascii="Times New Roman" w:eastAsia="Times New Roman" w:hAnsi="Times New Roman" w:cs="Times New Roman"/>
          <w:sz w:val="28"/>
          <w:szCs w:val="28"/>
        </w:rPr>
        <w:t>4</w:t>
      </w:r>
      <w:r w:rsidRPr="00FC1116">
        <w:rPr>
          <w:rFonts w:ascii="Times New Roman" w:eastAsia="Times New Roman" w:hAnsi="Times New Roman" w:cs="Times New Roman"/>
          <w:sz w:val="28"/>
          <w:szCs w:val="28"/>
        </w:rPr>
        <w:t>:</w:t>
      </w:r>
    </w:p>
    <w:p w14:paraId="501BD40B" w14:textId="77777777" w:rsidR="003D3222" w:rsidRPr="00FC1116" w:rsidRDefault="003D3222" w:rsidP="003D3222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proofErr w:type="spellStart"/>
      <w:r w:rsidRPr="00FC1116">
        <w:rPr>
          <w:rFonts w:ascii="Times New Roman" w:eastAsia="Times New Roman" w:hAnsi="Times New Roman" w:cs="Times New Roman"/>
          <w:sz w:val="28"/>
          <w:szCs w:val="28"/>
        </w:rPr>
        <w:t>О</w:t>
      </w:r>
      <w:r w:rsidRPr="00FC1116">
        <w:rPr>
          <w:rFonts w:ascii="Times New Roman" w:eastAsia="Times New Roman" w:hAnsi="Times New Roman" w:cs="Times New Roman"/>
          <w:sz w:val="28"/>
          <w:szCs w:val="28"/>
          <w:vertAlign w:val="subscript"/>
        </w:rPr>
        <w:t>пф</w:t>
      </w:r>
      <w:proofErr w:type="spellEnd"/>
      <w:r w:rsidRPr="00FC1116">
        <w:rPr>
          <w:rFonts w:ascii="Times New Roman" w:eastAsia="Times New Roman" w:hAnsi="Times New Roman" w:cs="Times New Roman"/>
          <w:sz w:val="28"/>
          <w:szCs w:val="28"/>
        </w:rPr>
        <w:t>= (</w:t>
      </w:r>
      <w:r>
        <w:rPr>
          <w:rFonts w:ascii="Times New Roman" w:eastAsia="Times New Roman" w:hAnsi="Times New Roman" w:cs="Times New Roman"/>
          <w:sz w:val="28"/>
          <w:szCs w:val="28"/>
        </w:rPr>
        <w:t>________</w:t>
      </w:r>
      <w:r w:rsidRPr="00FC1116">
        <w:rPr>
          <w:rFonts w:ascii="Times New Roman" w:eastAsia="Times New Roman" w:hAnsi="Times New Roman" w:cs="Times New Roman"/>
          <w:sz w:val="28"/>
          <w:szCs w:val="28"/>
        </w:rPr>
        <w:t xml:space="preserve">+ </w:t>
      </w:r>
      <w:r w:rsidRPr="00A4782C">
        <w:rPr>
          <w:rFonts w:ascii="Times New Roman" w:eastAsia="Times New Roman" w:hAnsi="Times New Roman" w:cs="Times New Roman"/>
          <w:sz w:val="28"/>
          <w:szCs w:val="28"/>
        </w:rPr>
        <w:t>_________</w:t>
      </w:r>
      <w:r w:rsidRPr="00FC1116">
        <w:rPr>
          <w:rFonts w:ascii="Times New Roman" w:eastAsia="Times New Roman" w:hAnsi="Times New Roman" w:cs="Times New Roman"/>
          <w:sz w:val="28"/>
          <w:szCs w:val="28"/>
        </w:rPr>
        <w:t xml:space="preserve">) × 0,22 = </w:t>
      </w:r>
      <w:r>
        <w:rPr>
          <w:rFonts w:ascii="Times New Roman" w:eastAsia="Times New Roman" w:hAnsi="Times New Roman" w:cs="Times New Roman"/>
          <w:sz w:val="28"/>
          <w:szCs w:val="28"/>
        </w:rPr>
        <w:t>__________</w:t>
      </w:r>
      <w:r w:rsidRPr="00FC1116">
        <w:rPr>
          <w:rFonts w:ascii="Times New Roman" w:eastAsia="Times New Roman" w:hAnsi="Times New Roman" w:cs="Times New Roman"/>
          <w:sz w:val="28"/>
          <w:szCs w:val="28"/>
        </w:rPr>
        <w:t xml:space="preserve"> руб.;</w:t>
      </w:r>
    </w:p>
    <w:p w14:paraId="56A288A1" w14:textId="77777777" w:rsidR="003D3222" w:rsidRPr="00FC1116" w:rsidRDefault="003D3222" w:rsidP="003D3222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proofErr w:type="spellStart"/>
      <w:r w:rsidRPr="00FC1116">
        <w:rPr>
          <w:rFonts w:ascii="Times New Roman" w:eastAsia="Times New Roman" w:hAnsi="Times New Roman" w:cs="Times New Roman"/>
          <w:sz w:val="28"/>
          <w:szCs w:val="28"/>
        </w:rPr>
        <w:lastRenderedPageBreak/>
        <w:t>О</w:t>
      </w:r>
      <w:r w:rsidRPr="00FC1116">
        <w:rPr>
          <w:rFonts w:ascii="Times New Roman" w:eastAsia="Times New Roman" w:hAnsi="Times New Roman" w:cs="Times New Roman"/>
          <w:sz w:val="28"/>
          <w:szCs w:val="28"/>
          <w:vertAlign w:val="subscript"/>
        </w:rPr>
        <w:t>сстр</w:t>
      </w:r>
      <w:proofErr w:type="spellEnd"/>
      <w:r w:rsidRPr="00FC1116">
        <w:rPr>
          <w:rFonts w:ascii="Times New Roman" w:eastAsia="Times New Roman" w:hAnsi="Times New Roman" w:cs="Times New Roman"/>
          <w:sz w:val="28"/>
          <w:szCs w:val="28"/>
        </w:rPr>
        <w:t>= (</w:t>
      </w:r>
      <w:r>
        <w:rPr>
          <w:rFonts w:ascii="Times New Roman" w:eastAsia="Times New Roman" w:hAnsi="Times New Roman" w:cs="Times New Roman"/>
          <w:sz w:val="28"/>
          <w:szCs w:val="28"/>
        </w:rPr>
        <w:t>_________</w:t>
      </w:r>
      <w:r w:rsidRPr="00FC1116">
        <w:rPr>
          <w:rFonts w:ascii="Times New Roman" w:eastAsia="Times New Roman" w:hAnsi="Times New Roman" w:cs="Times New Roman"/>
          <w:sz w:val="28"/>
          <w:szCs w:val="28"/>
        </w:rPr>
        <w:t xml:space="preserve">+ </w:t>
      </w:r>
      <w:r>
        <w:rPr>
          <w:rFonts w:ascii="Times New Roman" w:eastAsia="Times New Roman" w:hAnsi="Times New Roman" w:cs="Times New Roman"/>
          <w:sz w:val="28"/>
          <w:szCs w:val="28"/>
        </w:rPr>
        <w:t>__________</w:t>
      </w:r>
      <w:r w:rsidRPr="00FC1116">
        <w:rPr>
          <w:rFonts w:ascii="Times New Roman" w:eastAsia="Times New Roman" w:hAnsi="Times New Roman" w:cs="Times New Roman"/>
          <w:sz w:val="28"/>
          <w:szCs w:val="28"/>
        </w:rPr>
        <w:t xml:space="preserve">) × 0,029 = </w:t>
      </w:r>
      <w:r>
        <w:rPr>
          <w:rFonts w:ascii="Times New Roman" w:eastAsia="Times New Roman" w:hAnsi="Times New Roman" w:cs="Times New Roman"/>
          <w:sz w:val="28"/>
          <w:szCs w:val="28"/>
        </w:rPr>
        <w:t>____________</w:t>
      </w:r>
      <w:r w:rsidRPr="00FC1116">
        <w:rPr>
          <w:rFonts w:ascii="Times New Roman" w:eastAsia="Times New Roman" w:hAnsi="Times New Roman" w:cs="Times New Roman"/>
          <w:sz w:val="28"/>
          <w:szCs w:val="28"/>
        </w:rPr>
        <w:t xml:space="preserve"> руб.;</w:t>
      </w:r>
    </w:p>
    <w:p w14:paraId="34607223" w14:textId="77777777" w:rsidR="003D3222" w:rsidRPr="00FC1116" w:rsidRDefault="003D3222" w:rsidP="003D3222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proofErr w:type="spellStart"/>
      <w:r w:rsidRPr="00FC1116">
        <w:rPr>
          <w:rFonts w:ascii="Times New Roman" w:eastAsia="Times New Roman" w:hAnsi="Times New Roman" w:cs="Times New Roman"/>
          <w:sz w:val="28"/>
          <w:szCs w:val="28"/>
        </w:rPr>
        <w:t>О</w:t>
      </w:r>
      <w:r w:rsidRPr="00FC1116">
        <w:rPr>
          <w:rFonts w:ascii="Times New Roman" w:eastAsia="Times New Roman" w:hAnsi="Times New Roman" w:cs="Times New Roman"/>
          <w:sz w:val="28"/>
          <w:szCs w:val="28"/>
          <w:vertAlign w:val="subscript"/>
        </w:rPr>
        <w:t>мс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</w:rPr>
        <w:t>= (__________</w:t>
      </w:r>
      <w:r w:rsidRPr="00FC1116">
        <w:rPr>
          <w:rFonts w:ascii="Times New Roman" w:eastAsia="Times New Roman" w:hAnsi="Times New Roman" w:cs="Times New Roman"/>
          <w:sz w:val="28"/>
          <w:szCs w:val="28"/>
        </w:rPr>
        <w:t xml:space="preserve">+ </w:t>
      </w:r>
      <w:r>
        <w:rPr>
          <w:rFonts w:ascii="Times New Roman" w:eastAsia="Times New Roman" w:hAnsi="Times New Roman" w:cs="Times New Roman"/>
          <w:sz w:val="28"/>
          <w:szCs w:val="28"/>
        </w:rPr>
        <w:t>___________</w:t>
      </w:r>
      <w:r w:rsidRPr="00FC1116">
        <w:rPr>
          <w:rFonts w:ascii="Times New Roman" w:eastAsia="Times New Roman" w:hAnsi="Times New Roman" w:cs="Times New Roman"/>
          <w:sz w:val="28"/>
          <w:szCs w:val="28"/>
        </w:rPr>
        <w:t xml:space="preserve">) × 0,051 = </w:t>
      </w:r>
      <w:r>
        <w:rPr>
          <w:rFonts w:ascii="Times New Roman" w:eastAsia="Times New Roman" w:hAnsi="Times New Roman" w:cs="Times New Roman"/>
          <w:sz w:val="28"/>
          <w:szCs w:val="28"/>
        </w:rPr>
        <w:t>__________</w:t>
      </w:r>
      <w:r w:rsidRPr="00FC1116">
        <w:rPr>
          <w:rFonts w:ascii="Times New Roman" w:eastAsia="Times New Roman" w:hAnsi="Times New Roman" w:cs="Times New Roman"/>
          <w:sz w:val="28"/>
          <w:szCs w:val="28"/>
        </w:rPr>
        <w:t xml:space="preserve"> руб.;</w:t>
      </w:r>
    </w:p>
    <w:p w14:paraId="2951FCEB" w14:textId="68B11ABA" w:rsidR="00FC1116" w:rsidRPr="00FC1116" w:rsidRDefault="003D3222" w:rsidP="009D5B2B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proofErr w:type="spellStart"/>
      <w:r w:rsidRPr="00FC1116">
        <w:rPr>
          <w:rFonts w:ascii="Times New Roman" w:eastAsia="Times New Roman" w:hAnsi="Times New Roman" w:cs="Times New Roman"/>
          <w:sz w:val="28"/>
          <w:szCs w:val="28"/>
        </w:rPr>
        <w:t>О</w:t>
      </w:r>
      <w:r w:rsidRPr="00FC1116">
        <w:rPr>
          <w:rFonts w:ascii="Times New Roman" w:eastAsia="Times New Roman" w:hAnsi="Times New Roman" w:cs="Times New Roman"/>
          <w:sz w:val="28"/>
          <w:szCs w:val="28"/>
          <w:vertAlign w:val="subscript"/>
        </w:rPr>
        <w:t>сс</w:t>
      </w:r>
      <w:proofErr w:type="spellEnd"/>
      <w:r w:rsidRPr="00FC1116">
        <w:rPr>
          <w:rFonts w:ascii="Times New Roman" w:eastAsia="Times New Roman" w:hAnsi="Times New Roman" w:cs="Times New Roman"/>
          <w:sz w:val="28"/>
          <w:szCs w:val="28"/>
        </w:rPr>
        <w:t xml:space="preserve">= </w:t>
      </w:r>
      <w:r w:rsidR="006C2E66">
        <w:rPr>
          <w:rFonts w:ascii="Times New Roman" w:eastAsia="Times New Roman" w:hAnsi="Times New Roman" w:cs="Times New Roman"/>
          <w:sz w:val="28"/>
          <w:szCs w:val="28"/>
        </w:rPr>
        <w:t>(__________</w:t>
      </w:r>
      <w:r w:rsidR="006C2E66" w:rsidRPr="00FC1116">
        <w:rPr>
          <w:rFonts w:ascii="Times New Roman" w:eastAsia="Times New Roman" w:hAnsi="Times New Roman" w:cs="Times New Roman"/>
          <w:sz w:val="28"/>
          <w:szCs w:val="28"/>
        </w:rPr>
        <w:t xml:space="preserve">+ </w:t>
      </w:r>
      <w:r w:rsidR="006C2E66">
        <w:rPr>
          <w:rFonts w:ascii="Times New Roman" w:eastAsia="Times New Roman" w:hAnsi="Times New Roman" w:cs="Times New Roman"/>
          <w:sz w:val="28"/>
          <w:szCs w:val="28"/>
        </w:rPr>
        <w:t>___________) × 0,302</w:t>
      </w:r>
      <w:r w:rsidRPr="00FC1116">
        <w:rPr>
          <w:rFonts w:ascii="Times New Roman" w:eastAsia="Times New Roman" w:hAnsi="Times New Roman" w:cs="Times New Roman"/>
          <w:sz w:val="28"/>
          <w:szCs w:val="28"/>
        </w:rPr>
        <w:t xml:space="preserve">= </w:t>
      </w:r>
      <w:r>
        <w:rPr>
          <w:rFonts w:ascii="Times New Roman" w:eastAsia="Times New Roman" w:hAnsi="Times New Roman" w:cs="Times New Roman"/>
          <w:sz w:val="28"/>
          <w:szCs w:val="28"/>
        </w:rPr>
        <w:t>____________</w:t>
      </w:r>
      <w:r w:rsidRPr="00FC1116">
        <w:rPr>
          <w:rFonts w:ascii="Times New Roman" w:eastAsia="Times New Roman" w:hAnsi="Times New Roman" w:cs="Times New Roman"/>
          <w:sz w:val="28"/>
          <w:szCs w:val="28"/>
        </w:rPr>
        <w:t xml:space="preserve"> руб.</w:t>
      </w:r>
    </w:p>
    <w:p w14:paraId="6E72EF68" w14:textId="4A5752BB" w:rsidR="009E46F6" w:rsidRDefault="009E46F6" w:rsidP="00FC1116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Для расчета стоимости работ на ЭВМ</w:t>
      </w:r>
      <w:r w:rsidRPr="00FC1116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</w:rPr>
        <w:t>учтем амортизацию ЭВМ на период написания программы и расходы на электроэнергию, используемую при разработке программы.</w:t>
      </w:r>
    </w:p>
    <w:p w14:paraId="4960798B" w14:textId="69D6BF39" w:rsidR="00FC1116" w:rsidRPr="00FC1116" w:rsidRDefault="00A4782C" w:rsidP="00FC1116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Стоимость работ на ЭВМ</w:t>
      </w:r>
      <w:r w:rsidR="00FC1116" w:rsidRPr="00FC1116">
        <w:rPr>
          <w:rFonts w:ascii="Times New Roman" w:eastAsia="Times New Roman" w:hAnsi="Times New Roman" w:cs="Times New Roman"/>
          <w:sz w:val="28"/>
          <w:szCs w:val="28"/>
        </w:rPr>
        <w:t xml:space="preserve"> рассчитывается по формуле </w:t>
      </w:r>
      <w:r w:rsidR="006C2E66">
        <w:rPr>
          <w:rFonts w:ascii="Times New Roman" w:eastAsia="Times New Roman" w:hAnsi="Times New Roman" w:cs="Times New Roman"/>
          <w:sz w:val="28"/>
          <w:szCs w:val="28"/>
        </w:rPr>
        <w:t>5</w:t>
      </w:r>
      <w:r w:rsidR="00FC1116" w:rsidRPr="00FC1116">
        <w:rPr>
          <w:rFonts w:ascii="Times New Roman" w:eastAsia="Times New Roman" w:hAnsi="Times New Roman" w:cs="Times New Roman"/>
          <w:sz w:val="28"/>
          <w:szCs w:val="28"/>
        </w:rPr>
        <w:t>.</w:t>
      </w:r>
    </w:p>
    <w:p w14:paraId="1523AFDA" w14:textId="3CCD59B4" w:rsidR="00FC1116" w:rsidRPr="00FC1116" w:rsidRDefault="00FC1116" w:rsidP="00FC1116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proofErr w:type="spellStart"/>
      <w:r w:rsidRPr="00FC1116">
        <w:rPr>
          <w:rFonts w:ascii="Times New Roman" w:eastAsia="Times New Roman" w:hAnsi="Times New Roman" w:cs="Times New Roman"/>
          <w:sz w:val="28"/>
          <w:szCs w:val="28"/>
        </w:rPr>
        <w:t>С</w:t>
      </w:r>
      <w:r w:rsidRPr="00FC1116">
        <w:rPr>
          <w:rFonts w:ascii="Times New Roman" w:eastAsia="Times New Roman" w:hAnsi="Times New Roman" w:cs="Times New Roman"/>
          <w:sz w:val="28"/>
          <w:szCs w:val="28"/>
          <w:vertAlign w:val="subscript"/>
        </w:rPr>
        <w:t>рм</w:t>
      </w:r>
      <w:proofErr w:type="spellEnd"/>
      <w:r w:rsidRPr="00FC1116">
        <w:rPr>
          <w:rFonts w:ascii="Times New Roman" w:eastAsia="Times New Roman" w:hAnsi="Times New Roman" w:cs="Times New Roman"/>
          <w:sz w:val="28"/>
          <w:szCs w:val="28"/>
        </w:rPr>
        <w:t>=</w:t>
      </w:r>
      <w:proofErr w:type="spellStart"/>
      <w:r w:rsidRPr="00FC1116">
        <w:rPr>
          <w:rFonts w:ascii="Times New Roman" w:eastAsia="Times New Roman" w:hAnsi="Times New Roman" w:cs="Times New Roman"/>
          <w:sz w:val="28"/>
          <w:szCs w:val="28"/>
        </w:rPr>
        <w:t>С</w:t>
      </w:r>
      <w:r w:rsidRPr="00FC1116">
        <w:rPr>
          <w:rFonts w:ascii="Times New Roman" w:eastAsia="Times New Roman" w:hAnsi="Times New Roman" w:cs="Times New Roman"/>
          <w:sz w:val="28"/>
          <w:szCs w:val="28"/>
          <w:vertAlign w:val="subscript"/>
        </w:rPr>
        <w:t>мч</w:t>
      </w:r>
      <w:r w:rsidRPr="00FC1116">
        <w:rPr>
          <w:rFonts w:ascii="Times New Roman" w:eastAsia="Times New Roman" w:hAnsi="Times New Roman" w:cs="Times New Roman"/>
          <w:sz w:val="28"/>
          <w:szCs w:val="28"/>
        </w:rPr>
        <w:t>×Т</w:t>
      </w:r>
      <w:r w:rsidRPr="00FC1116">
        <w:rPr>
          <w:rFonts w:ascii="Times New Roman" w:eastAsia="Times New Roman" w:hAnsi="Times New Roman" w:cs="Times New Roman"/>
          <w:sz w:val="28"/>
          <w:szCs w:val="28"/>
          <w:vertAlign w:val="subscript"/>
        </w:rPr>
        <w:t>м</w:t>
      </w:r>
      <w:proofErr w:type="spellEnd"/>
      <w:r w:rsidRPr="00FC1116">
        <w:rPr>
          <w:rFonts w:ascii="Times New Roman" w:eastAsia="Times New Roman" w:hAnsi="Times New Roman" w:cs="Times New Roman"/>
          <w:sz w:val="28"/>
          <w:szCs w:val="28"/>
        </w:rPr>
        <w:t>,</w:t>
      </w:r>
      <w:r w:rsidRPr="00FC1116">
        <w:rPr>
          <w:rFonts w:ascii="Times New Roman" w:eastAsia="Times New Roman" w:hAnsi="Times New Roman" w:cs="Times New Roman"/>
          <w:sz w:val="28"/>
          <w:szCs w:val="28"/>
        </w:rPr>
        <w:tab/>
      </w:r>
      <w:r w:rsidRPr="00FC1116">
        <w:rPr>
          <w:rFonts w:ascii="Times New Roman" w:eastAsia="Times New Roman" w:hAnsi="Times New Roman" w:cs="Times New Roman"/>
          <w:sz w:val="28"/>
          <w:szCs w:val="28"/>
        </w:rPr>
        <w:tab/>
      </w:r>
      <w:r w:rsidRPr="00FC1116">
        <w:rPr>
          <w:rFonts w:ascii="Times New Roman" w:eastAsia="Times New Roman" w:hAnsi="Times New Roman" w:cs="Times New Roman"/>
          <w:sz w:val="28"/>
          <w:szCs w:val="28"/>
        </w:rPr>
        <w:tab/>
      </w:r>
      <w:r w:rsidRPr="00FC1116">
        <w:rPr>
          <w:rFonts w:ascii="Times New Roman" w:eastAsia="Times New Roman" w:hAnsi="Times New Roman" w:cs="Times New Roman"/>
          <w:sz w:val="28"/>
          <w:szCs w:val="28"/>
        </w:rPr>
        <w:tab/>
      </w:r>
      <w:r w:rsidRPr="00FC1116">
        <w:rPr>
          <w:rFonts w:ascii="Times New Roman" w:eastAsia="Times New Roman" w:hAnsi="Times New Roman" w:cs="Times New Roman"/>
          <w:sz w:val="28"/>
          <w:szCs w:val="28"/>
        </w:rPr>
        <w:tab/>
      </w:r>
      <w:r w:rsidRPr="00FC1116">
        <w:rPr>
          <w:rFonts w:ascii="Times New Roman" w:eastAsia="Times New Roman" w:hAnsi="Times New Roman" w:cs="Times New Roman"/>
          <w:sz w:val="28"/>
          <w:szCs w:val="28"/>
        </w:rPr>
        <w:tab/>
        <w:t xml:space="preserve">                                     (</w:t>
      </w:r>
      <w:r w:rsidR="006C2E66">
        <w:rPr>
          <w:rFonts w:ascii="Times New Roman" w:eastAsia="Times New Roman" w:hAnsi="Times New Roman" w:cs="Times New Roman"/>
          <w:sz w:val="28"/>
          <w:szCs w:val="28"/>
        </w:rPr>
        <w:t>5</w:t>
      </w:r>
      <w:r w:rsidRPr="00FC1116">
        <w:rPr>
          <w:rFonts w:ascii="Times New Roman" w:eastAsia="Times New Roman" w:hAnsi="Times New Roman" w:cs="Times New Roman"/>
          <w:sz w:val="28"/>
          <w:szCs w:val="28"/>
        </w:rPr>
        <w:t>)</w:t>
      </w:r>
    </w:p>
    <w:p w14:paraId="151DF652" w14:textId="5DE638A5" w:rsidR="00FC1116" w:rsidRPr="00FC1116" w:rsidRDefault="00FC1116" w:rsidP="00FC1116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FC1116">
        <w:rPr>
          <w:rFonts w:ascii="Times New Roman" w:eastAsia="Times New Roman" w:hAnsi="Times New Roman" w:cs="Times New Roman"/>
          <w:sz w:val="28"/>
          <w:szCs w:val="28"/>
        </w:rPr>
        <w:t xml:space="preserve">где </w:t>
      </w:r>
      <w:proofErr w:type="spellStart"/>
      <w:r w:rsidRPr="00FC1116">
        <w:rPr>
          <w:rFonts w:ascii="Times New Roman" w:eastAsia="Times New Roman" w:hAnsi="Times New Roman" w:cs="Times New Roman"/>
          <w:sz w:val="28"/>
          <w:szCs w:val="28"/>
        </w:rPr>
        <w:t>С</w:t>
      </w:r>
      <w:r w:rsidRPr="00FC1116">
        <w:rPr>
          <w:rFonts w:ascii="Times New Roman" w:eastAsia="Times New Roman" w:hAnsi="Times New Roman" w:cs="Times New Roman"/>
          <w:sz w:val="28"/>
          <w:szCs w:val="28"/>
          <w:vertAlign w:val="subscript"/>
        </w:rPr>
        <w:t>мч</w:t>
      </w:r>
      <w:proofErr w:type="spellEnd"/>
      <w:r w:rsidRPr="00FC1116">
        <w:rPr>
          <w:rFonts w:ascii="Times New Roman" w:eastAsia="Times New Roman" w:hAnsi="Times New Roman" w:cs="Times New Roman"/>
          <w:sz w:val="28"/>
          <w:szCs w:val="28"/>
        </w:rPr>
        <w:t xml:space="preserve"> – стоимость машинного часа в рублях;</w:t>
      </w:r>
    </w:p>
    <w:p w14:paraId="397F5D24" w14:textId="6739EA93" w:rsidR="00FC1116" w:rsidRPr="00FC1116" w:rsidRDefault="00FC1116" w:rsidP="00FC1116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proofErr w:type="spellStart"/>
      <w:r w:rsidRPr="00FC1116">
        <w:rPr>
          <w:rFonts w:ascii="Times New Roman" w:eastAsia="Times New Roman" w:hAnsi="Times New Roman" w:cs="Times New Roman"/>
          <w:sz w:val="28"/>
          <w:szCs w:val="28"/>
        </w:rPr>
        <w:t>С</w:t>
      </w:r>
      <w:r w:rsidRPr="00FC1116">
        <w:rPr>
          <w:rFonts w:ascii="Times New Roman" w:eastAsia="Times New Roman" w:hAnsi="Times New Roman" w:cs="Times New Roman"/>
          <w:sz w:val="28"/>
          <w:szCs w:val="28"/>
          <w:vertAlign w:val="subscript"/>
        </w:rPr>
        <w:t>рм</w:t>
      </w:r>
      <w:proofErr w:type="spellEnd"/>
      <w:r w:rsidRPr="00FC1116">
        <w:rPr>
          <w:rFonts w:ascii="Times New Roman" w:eastAsia="Times New Roman" w:hAnsi="Times New Roman" w:cs="Times New Roman"/>
          <w:sz w:val="28"/>
          <w:szCs w:val="28"/>
          <w:vertAlign w:val="subscript"/>
        </w:rPr>
        <w:t xml:space="preserve"> </w:t>
      </w:r>
      <w:r w:rsidRPr="00FC1116">
        <w:rPr>
          <w:rFonts w:ascii="Times New Roman" w:eastAsia="Times New Roman" w:hAnsi="Times New Roman" w:cs="Times New Roman"/>
          <w:sz w:val="28"/>
          <w:szCs w:val="28"/>
        </w:rPr>
        <w:t xml:space="preserve">– стоимость работ на </w:t>
      </w:r>
      <w:r w:rsidR="00A4782C">
        <w:rPr>
          <w:rFonts w:ascii="Times New Roman" w:eastAsia="Times New Roman" w:hAnsi="Times New Roman" w:cs="Times New Roman"/>
          <w:sz w:val="28"/>
          <w:szCs w:val="28"/>
        </w:rPr>
        <w:t>ЭВМ</w:t>
      </w:r>
      <w:r w:rsidRPr="00FC1116">
        <w:rPr>
          <w:rFonts w:ascii="Times New Roman" w:eastAsia="Times New Roman" w:hAnsi="Times New Roman" w:cs="Times New Roman"/>
          <w:sz w:val="28"/>
          <w:szCs w:val="28"/>
        </w:rPr>
        <w:t>;</w:t>
      </w:r>
    </w:p>
    <w:p w14:paraId="6624EE24" w14:textId="77777777" w:rsidR="00FC1116" w:rsidRPr="00FC1116" w:rsidRDefault="00FC1116" w:rsidP="00FC1116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proofErr w:type="spellStart"/>
      <w:r w:rsidRPr="00FC1116">
        <w:rPr>
          <w:rFonts w:ascii="Times New Roman" w:eastAsia="Times New Roman" w:hAnsi="Times New Roman" w:cs="Times New Roman"/>
          <w:sz w:val="28"/>
          <w:szCs w:val="28"/>
        </w:rPr>
        <w:t>Т</w:t>
      </w:r>
      <w:r w:rsidRPr="00FC1116">
        <w:rPr>
          <w:rFonts w:ascii="Times New Roman" w:eastAsia="Times New Roman" w:hAnsi="Times New Roman" w:cs="Times New Roman"/>
          <w:sz w:val="28"/>
          <w:szCs w:val="28"/>
          <w:vertAlign w:val="subscript"/>
        </w:rPr>
        <w:t>м</w:t>
      </w:r>
      <w:proofErr w:type="spellEnd"/>
      <w:r w:rsidRPr="00FC1116">
        <w:rPr>
          <w:rFonts w:ascii="Times New Roman" w:eastAsia="Times New Roman" w:hAnsi="Times New Roman" w:cs="Times New Roman"/>
          <w:sz w:val="28"/>
          <w:szCs w:val="28"/>
        </w:rPr>
        <w:t xml:space="preserve"> – общее время работы ЭВМ (час).</w:t>
      </w:r>
    </w:p>
    <w:p w14:paraId="31D0C088" w14:textId="094E4898" w:rsidR="00FC1116" w:rsidRPr="009D5B2B" w:rsidRDefault="00FC1116" w:rsidP="00FC1116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9D5B2B">
        <w:rPr>
          <w:rFonts w:ascii="Times New Roman" w:eastAsia="Times New Roman" w:hAnsi="Times New Roman" w:cs="Times New Roman"/>
          <w:sz w:val="28"/>
          <w:szCs w:val="28"/>
        </w:rPr>
        <w:t xml:space="preserve">Стоимость работ на </w:t>
      </w:r>
      <w:r w:rsidR="00A4782C" w:rsidRPr="009D5B2B">
        <w:rPr>
          <w:rFonts w:ascii="Times New Roman" w:eastAsia="Times New Roman" w:hAnsi="Times New Roman" w:cs="Times New Roman"/>
          <w:sz w:val="28"/>
          <w:szCs w:val="28"/>
        </w:rPr>
        <w:t>ЭВМ</w:t>
      </w:r>
    </w:p>
    <w:p w14:paraId="3076F900" w14:textId="12305730" w:rsidR="00FC1116" w:rsidRPr="00FC1116" w:rsidRDefault="00FC1116" w:rsidP="00FC1116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proofErr w:type="spellStart"/>
      <w:r w:rsidRPr="00FC1116">
        <w:rPr>
          <w:rFonts w:ascii="Times New Roman" w:eastAsia="Times New Roman" w:hAnsi="Times New Roman" w:cs="Times New Roman"/>
          <w:sz w:val="28"/>
          <w:szCs w:val="28"/>
        </w:rPr>
        <w:t>С</w:t>
      </w:r>
      <w:r w:rsidRPr="00FC1116">
        <w:rPr>
          <w:rFonts w:ascii="Times New Roman" w:eastAsia="Times New Roman" w:hAnsi="Times New Roman" w:cs="Times New Roman"/>
          <w:sz w:val="28"/>
          <w:szCs w:val="28"/>
          <w:vertAlign w:val="subscript"/>
        </w:rPr>
        <w:t>рм</w:t>
      </w:r>
      <w:proofErr w:type="spellEnd"/>
      <w:r w:rsidRPr="00FC1116">
        <w:rPr>
          <w:rFonts w:ascii="Times New Roman" w:eastAsia="Times New Roman" w:hAnsi="Times New Roman" w:cs="Times New Roman"/>
          <w:sz w:val="28"/>
          <w:szCs w:val="28"/>
          <w:vertAlign w:val="subscript"/>
        </w:rPr>
        <w:t xml:space="preserve"> </w:t>
      </w:r>
      <w:r w:rsidRPr="00FC1116">
        <w:rPr>
          <w:rFonts w:ascii="Times New Roman" w:eastAsia="Times New Roman" w:hAnsi="Times New Roman" w:cs="Times New Roman"/>
          <w:sz w:val="28"/>
          <w:szCs w:val="28"/>
        </w:rPr>
        <w:t xml:space="preserve">= </w:t>
      </w:r>
      <w:r w:rsidR="00A4782C">
        <w:rPr>
          <w:rFonts w:ascii="Times New Roman" w:eastAsia="Times New Roman" w:hAnsi="Times New Roman" w:cs="Times New Roman"/>
          <w:sz w:val="28"/>
          <w:szCs w:val="28"/>
        </w:rPr>
        <w:t>_____</w:t>
      </w:r>
      <w:r w:rsidRPr="00FC1116">
        <w:rPr>
          <w:rFonts w:ascii="Times New Roman" w:eastAsia="Times New Roman" w:hAnsi="Times New Roman" w:cs="Times New Roman"/>
          <w:sz w:val="28"/>
          <w:szCs w:val="28"/>
        </w:rPr>
        <w:t xml:space="preserve"> × </w:t>
      </w:r>
      <w:r w:rsidR="00A4782C">
        <w:rPr>
          <w:rFonts w:ascii="Times New Roman" w:eastAsia="Times New Roman" w:hAnsi="Times New Roman" w:cs="Times New Roman"/>
          <w:sz w:val="28"/>
          <w:szCs w:val="28"/>
        </w:rPr>
        <w:t>_________</w:t>
      </w:r>
      <w:r w:rsidRPr="00FC1116">
        <w:rPr>
          <w:rFonts w:ascii="Times New Roman" w:eastAsia="Times New Roman" w:hAnsi="Times New Roman" w:cs="Times New Roman"/>
          <w:sz w:val="28"/>
          <w:szCs w:val="28"/>
        </w:rPr>
        <w:t xml:space="preserve"> = </w:t>
      </w:r>
      <w:r w:rsidR="00A4782C">
        <w:rPr>
          <w:rFonts w:ascii="Times New Roman" w:eastAsia="Times New Roman" w:hAnsi="Times New Roman" w:cs="Times New Roman"/>
          <w:sz w:val="28"/>
          <w:szCs w:val="28"/>
        </w:rPr>
        <w:t>_____________</w:t>
      </w:r>
      <w:r w:rsidRPr="00FC1116">
        <w:rPr>
          <w:rFonts w:ascii="Times New Roman" w:eastAsia="Times New Roman" w:hAnsi="Times New Roman" w:cs="Times New Roman"/>
          <w:sz w:val="28"/>
          <w:szCs w:val="28"/>
        </w:rPr>
        <w:t xml:space="preserve"> руб.</w:t>
      </w:r>
    </w:p>
    <w:p w14:paraId="53BE7426" w14:textId="16985B78" w:rsidR="00FC1116" w:rsidRPr="00FC1116" w:rsidRDefault="00FC1116" w:rsidP="00FC1116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FC1116">
        <w:rPr>
          <w:rFonts w:ascii="Times New Roman" w:eastAsia="Times New Roman" w:hAnsi="Times New Roman" w:cs="Times New Roman"/>
          <w:sz w:val="28"/>
          <w:szCs w:val="28"/>
        </w:rPr>
        <w:t xml:space="preserve">Расчет косвенных </w:t>
      </w:r>
      <w:r w:rsidR="00A4782C">
        <w:rPr>
          <w:rFonts w:ascii="Times New Roman" w:eastAsia="Times New Roman" w:hAnsi="Times New Roman" w:cs="Times New Roman"/>
          <w:sz w:val="28"/>
          <w:szCs w:val="28"/>
        </w:rPr>
        <w:t>расходов</w:t>
      </w:r>
      <w:r w:rsidRPr="00FC1116">
        <w:rPr>
          <w:rFonts w:ascii="Times New Roman" w:eastAsia="Times New Roman" w:hAnsi="Times New Roman" w:cs="Times New Roman"/>
          <w:sz w:val="28"/>
          <w:szCs w:val="28"/>
        </w:rPr>
        <w:t xml:space="preserve"> на разработку программы рассчитывается по формуле</w:t>
      </w:r>
      <w:r w:rsidR="00A4782C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="006C2E66">
        <w:rPr>
          <w:rFonts w:ascii="Times New Roman" w:eastAsia="Times New Roman" w:hAnsi="Times New Roman" w:cs="Times New Roman"/>
          <w:sz w:val="28"/>
          <w:szCs w:val="28"/>
        </w:rPr>
        <w:t>6</w:t>
      </w:r>
    </w:p>
    <w:p w14:paraId="4C7AC06D" w14:textId="26CE5A2D" w:rsidR="00FC1116" w:rsidRPr="00FC1116" w:rsidRDefault="00A4782C" w:rsidP="00A4782C">
      <w:pPr>
        <w:spacing w:after="0" w:line="360" w:lineRule="auto"/>
        <w:ind w:firstLine="709"/>
        <w:jc w:val="center"/>
        <w:rPr>
          <w:rFonts w:ascii="Times New Roman" w:eastAsia="Times New Roman" w:hAnsi="Times New Roman" w:cs="Times New Roman"/>
          <w:sz w:val="28"/>
          <w:szCs w:val="28"/>
        </w:rPr>
      </w:pPr>
      <w:proofErr w:type="spellStart"/>
      <w:r w:rsidRPr="00AD3D93">
        <w:rPr>
          <w:rFonts w:ascii="Times New Roman" w:hAnsi="Times New Roman"/>
          <w:sz w:val="24"/>
          <w:szCs w:val="24"/>
        </w:rPr>
        <w:t>К</w:t>
      </w:r>
      <w:r w:rsidRPr="00AD3D93">
        <w:rPr>
          <w:rFonts w:ascii="Times New Roman" w:hAnsi="Times New Roman"/>
          <w:sz w:val="24"/>
          <w:szCs w:val="24"/>
          <w:vertAlign w:val="subscript"/>
        </w:rPr>
        <w:t>р</w:t>
      </w:r>
      <w:proofErr w:type="spellEnd"/>
      <w:r w:rsidRPr="00AD3D93">
        <w:rPr>
          <w:rFonts w:ascii="Times New Roman" w:hAnsi="Times New Roman"/>
          <w:sz w:val="24"/>
          <w:szCs w:val="24"/>
        </w:rPr>
        <w:t>=ЗП *</w:t>
      </w:r>
      <w:proofErr w:type="spellStart"/>
      <w:r w:rsidRPr="00AD3D93">
        <w:rPr>
          <w:rFonts w:ascii="Times New Roman" w:hAnsi="Times New Roman"/>
          <w:sz w:val="24"/>
          <w:szCs w:val="24"/>
        </w:rPr>
        <w:t>К</w:t>
      </w:r>
      <w:r w:rsidRPr="00AD3D93">
        <w:rPr>
          <w:rFonts w:ascii="Times New Roman" w:hAnsi="Times New Roman"/>
          <w:sz w:val="24"/>
          <w:szCs w:val="24"/>
          <w:vertAlign w:val="subscript"/>
        </w:rPr>
        <w:t>нр</w:t>
      </w:r>
      <w:proofErr w:type="spellEnd"/>
      <w:r w:rsidR="00FC1116" w:rsidRPr="00FC1116">
        <w:rPr>
          <w:rFonts w:ascii="Times New Roman" w:eastAsia="Times New Roman" w:hAnsi="Times New Roman" w:cs="Times New Roman"/>
          <w:sz w:val="28"/>
          <w:szCs w:val="28"/>
        </w:rPr>
        <w:tab/>
      </w:r>
      <w:r w:rsidR="00FC1116" w:rsidRPr="00FC1116">
        <w:rPr>
          <w:rFonts w:ascii="Times New Roman" w:eastAsia="Times New Roman" w:hAnsi="Times New Roman" w:cs="Times New Roman"/>
          <w:sz w:val="28"/>
          <w:szCs w:val="28"/>
        </w:rPr>
        <w:tab/>
      </w:r>
      <w:r w:rsidR="00FC1116" w:rsidRPr="00FC1116">
        <w:rPr>
          <w:rFonts w:ascii="Times New Roman" w:eastAsia="Times New Roman" w:hAnsi="Times New Roman" w:cs="Times New Roman"/>
          <w:sz w:val="28"/>
          <w:szCs w:val="28"/>
        </w:rPr>
        <w:tab/>
      </w:r>
      <w:r w:rsidR="006C2E66">
        <w:rPr>
          <w:rFonts w:ascii="Times New Roman" w:eastAsia="Times New Roman" w:hAnsi="Times New Roman" w:cs="Times New Roman"/>
          <w:sz w:val="28"/>
          <w:szCs w:val="28"/>
        </w:rPr>
        <w:tab/>
      </w:r>
      <w:r w:rsidR="006C2E66">
        <w:rPr>
          <w:rFonts w:ascii="Times New Roman" w:eastAsia="Times New Roman" w:hAnsi="Times New Roman" w:cs="Times New Roman"/>
          <w:sz w:val="28"/>
          <w:szCs w:val="28"/>
        </w:rPr>
        <w:tab/>
      </w:r>
      <w:r w:rsidR="006C2E66">
        <w:rPr>
          <w:rFonts w:ascii="Times New Roman" w:eastAsia="Times New Roman" w:hAnsi="Times New Roman" w:cs="Times New Roman"/>
          <w:sz w:val="28"/>
          <w:szCs w:val="28"/>
        </w:rPr>
        <w:tab/>
      </w:r>
      <w:r w:rsidR="006C2E66">
        <w:rPr>
          <w:rFonts w:ascii="Times New Roman" w:eastAsia="Times New Roman" w:hAnsi="Times New Roman" w:cs="Times New Roman"/>
          <w:sz w:val="28"/>
          <w:szCs w:val="28"/>
        </w:rPr>
        <w:tab/>
      </w:r>
      <w:r w:rsidR="006C2E66">
        <w:rPr>
          <w:rFonts w:ascii="Times New Roman" w:eastAsia="Times New Roman" w:hAnsi="Times New Roman" w:cs="Times New Roman"/>
          <w:sz w:val="28"/>
          <w:szCs w:val="28"/>
        </w:rPr>
        <w:tab/>
      </w:r>
      <w:r w:rsidR="006C2E66">
        <w:rPr>
          <w:rFonts w:ascii="Times New Roman" w:eastAsia="Times New Roman" w:hAnsi="Times New Roman" w:cs="Times New Roman"/>
          <w:sz w:val="28"/>
          <w:szCs w:val="28"/>
        </w:rPr>
        <w:tab/>
      </w:r>
      <w:r w:rsidR="00FC1116" w:rsidRPr="00FC1116">
        <w:rPr>
          <w:rFonts w:ascii="Times New Roman" w:eastAsia="Times New Roman" w:hAnsi="Times New Roman" w:cs="Times New Roman"/>
          <w:sz w:val="28"/>
          <w:szCs w:val="28"/>
        </w:rPr>
        <w:tab/>
        <w:t>(</w:t>
      </w:r>
      <w:r w:rsidR="006C2E66">
        <w:rPr>
          <w:rFonts w:ascii="Times New Roman" w:eastAsia="Times New Roman" w:hAnsi="Times New Roman" w:cs="Times New Roman"/>
          <w:sz w:val="28"/>
          <w:szCs w:val="28"/>
        </w:rPr>
        <w:t>6</w:t>
      </w:r>
      <w:r w:rsidR="00FC1116" w:rsidRPr="00FC1116">
        <w:rPr>
          <w:rFonts w:ascii="Times New Roman" w:eastAsia="Times New Roman" w:hAnsi="Times New Roman" w:cs="Times New Roman"/>
          <w:sz w:val="28"/>
          <w:szCs w:val="28"/>
        </w:rPr>
        <w:t>)</w:t>
      </w:r>
    </w:p>
    <w:p w14:paraId="1C3501A6" w14:textId="088684B9" w:rsidR="00FC1116" w:rsidRPr="00FC1116" w:rsidRDefault="00A4782C" w:rsidP="00FC1116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 xml:space="preserve">где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</w:rPr>
        <w:t>К</w:t>
      </w:r>
      <w:r w:rsidRPr="00A4782C">
        <w:rPr>
          <w:rFonts w:ascii="Times New Roman" w:eastAsia="Times New Roman" w:hAnsi="Times New Roman" w:cs="Times New Roman"/>
          <w:sz w:val="28"/>
          <w:szCs w:val="28"/>
          <w:vertAlign w:val="subscript"/>
        </w:rPr>
        <w:t>р</w:t>
      </w:r>
      <w:proofErr w:type="spellEnd"/>
      <w:r w:rsidR="00FC1116" w:rsidRPr="00FC1116">
        <w:rPr>
          <w:rFonts w:ascii="Times New Roman" w:eastAsia="Times New Roman" w:hAnsi="Times New Roman" w:cs="Times New Roman"/>
          <w:sz w:val="28"/>
          <w:szCs w:val="28"/>
        </w:rPr>
        <w:t xml:space="preserve">– </w:t>
      </w:r>
      <w:r>
        <w:rPr>
          <w:rFonts w:ascii="Times New Roman" w:eastAsia="Times New Roman" w:hAnsi="Times New Roman" w:cs="Times New Roman"/>
          <w:sz w:val="28"/>
          <w:szCs w:val="28"/>
        </w:rPr>
        <w:t>косвенные расходы</w:t>
      </w:r>
      <w:r w:rsidR="00FC1116" w:rsidRPr="00FC1116">
        <w:rPr>
          <w:rFonts w:ascii="Times New Roman" w:eastAsia="Times New Roman" w:hAnsi="Times New Roman" w:cs="Times New Roman"/>
          <w:sz w:val="28"/>
          <w:szCs w:val="28"/>
        </w:rPr>
        <w:t xml:space="preserve"> на разработку программы;</w:t>
      </w:r>
    </w:p>
    <w:p w14:paraId="388CEDEF" w14:textId="402D7DFD" w:rsidR="00FC1116" w:rsidRDefault="00FC1116" w:rsidP="00FC1116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FC1116">
        <w:rPr>
          <w:rFonts w:ascii="Times New Roman" w:eastAsia="Times New Roman" w:hAnsi="Times New Roman" w:cs="Times New Roman"/>
          <w:sz w:val="28"/>
          <w:szCs w:val="28"/>
        </w:rPr>
        <w:t>ЗП</w:t>
      </w:r>
      <w:r w:rsidRPr="00FC1116">
        <w:rPr>
          <w:rFonts w:ascii="Times New Roman" w:eastAsia="Times New Roman" w:hAnsi="Times New Roman" w:cs="Times New Roman"/>
          <w:sz w:val="28"/>
          <w:szCs w:val="28"/>
          <w:vertAlign w:val="subscript"/>
        </w:rPr>
        <w:t xml:space="preserve"> </w:t>
      </w:r>
      <w:r w:rsidRPr="00FC1116">
        <w:rPr>
          <w:rFonts w:ascii="Times New Roman" w:eastAsia="Times New Roman" w:hAnsi="Times New Roman" w:cs="Times New Roman"/>
          <w:sz w:val="28"/>
          <w:szCs w:val="28"/>
        </w:rPr>
        <w:t>– осно</w:t>
      </w:r>
      <w:r w:rsidR="00A4782C">
        <w:rPr>
          <w:rFonts w:ascii="Times New Roman" w:eastAsia="Times New Roman" w:hAnsi="Times New Roman" w:cs="Times New Roman"/>
          <w:sz w:val="28"/>
          <w:szCs w:val="28"/>
        </w:rPr>
        <w:t>вная заработная плата персонала;</w:t>
      </w:r>
    </w:p>
    <w:p w14:paraId="2C4720FD" w14:textId="63E65A71" w:rsidR="00A4782C" w:rsidRPr="00A4782C" w:rsidRDefault="00A4782C" w:rsidP="00FC1116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32"/>
          <w:szCs w:val="28"/>
        </w:rPr>
      </w:pPr>
      <w:proofErr w:type="spellStart"/>
      <w:r w:rsidRPr="00A4782C">
        <w:rPr>
          <w:rFonts w:ascii="Times New Roman" w:eastAsia="Times New Roman" w:hAnsi="Times New Roman" w:cs="Times New Roman"/>
          <w:sz w:val="32"/>
          <w:szCs w:val="28"/>
        </w:rPr>
        <w:t>К</w:t>
      </w:r>
      <w:r w:rsidRPr="00A4782C">
        <w:rPr>
          <w:rFonts w:ascii="Times New Roman" w:eastAsia="Times New Roman" w:hAnsi="Times New Roman" w:cs="Times New Roman"/>
          <w:sz w:val="32"/>
          <w:szCs w:val="28"/>
          <w:vertAlign w:val="subscript"/>
        </w:rPr>
        <w:t>нр</w:t>
      </w:r>
      <w:proofErr w:type="spellEnd"/>
      <w:r w:rsidRPr="00A4782C">
        <w:rPr>
          <w:rFonts w:ascii="Times New Roman" w:eastAsia="Times New Roman" w:hAnsi="Times New Roman" w:cs="Times New Roman"/>
          <w:sz w:val="32"/>
          <w:szCs w:val="28"/>
          <w:vertAlign w:val="subscript"/>
        </w:rPr>
        <w:t xml:space="preserve"> - </w:t>
      </w:r>
      <w:r w:rsidRPr="00A4782C">
        <w:rPr>
          <w:rFonts w:ascii="Times New Roman" w:hAnsi="Times New Roman"/>
          <w:sz w:val="28"/>
          <w:szCs w:val="24"/>
        </w:rPr>
        <w:t>коэффициент накладных расходов (5-10%).</w:t>
      </w:r>
    </w:p>
    <w:p w14:paraId="1190BF3F" w14:textId="3DA8AF61" w:rsidR="00FC1116" w:rsidRPr="00FC1116" w:rsidRDefault="00FC1116" w:rsidP="00FC1116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proofErr w:type="spellStart"/>
      <w:r w:rsidRPr="00FC1116">
        <w:rPr>
          <w:rFonts w:ascii="Times New Roman" w:eastAsia="Times New Roman" w:hAnsi="Times New Roman" w:cs="Times New Roman"/>
          <w:sz w:val="28"/>
          <w:szCs w:val="28"/>
        </w:rPr>
        <w:t>Р</w:t>
      </w:r>
      <w:r w:rsidRPr="00FC1116">
        <w:rPr>
          <w:rFonts w:ascii="Times New Roman" w:eastAsia="Times New Roman" w:hAnsi="Times New Roman" w:cs="Times New Roman"/>
          <w:sz w:val="28"/>
          <w:szCs w:val="28"/>
          <w:vertAlign w:val="subscript"/>
        </w:rPr>
        <w:t>к</w:t>
      </w:r>
      <w:proofErr w:type="spellEnd"/>
      <w:r w:rsidRPr="00FC1116">
        <w:rPr>
          <w:rFonts w:ascii="Times New Roman" w:eastAsia="Times New Roman" w:hAnsi="Times New Roman" w:cs="Times New Roman"/>
          <w:sz w:val="28"/>
          <w:szCs w:val="28"/>
          <w:vertAlign w:val="subscript"/>
        </w:rPr>
        <w:t xml:space="preserve"> </w:t>
      </w:r>
      <w:r w:rsidRPr="00FC1116">
        <w:rPr>
          <w:rFonts w:ascii="Times New Roman" w:eastAsia="Times New Roman" w:hAnsi="Times New Roman" w:cs="Times New Roman"/>
          <w:sz w:val="28"/>
          <w:szCs w:val="28"/>
        </w:rPr>
        <w:t xml:space="preserve">= </w:t>
      </w:r>
      <w:r w:rsidR="00A4782C">
        <w:rPr>
          <w:rFonts w:ascii="Times New Roman" w:eastAsia="Times New Roman" w:hAnsi="Times New Roman" w:cs="Times New Roman"/>
          <w:sz w:val="28"/>
          <w:szCs w:val="28"/>
        </w:rPr>
        <w:t>_________× 0,05</w:t>
      </w:r>
      <w:r w:rsidRPr="00FC1116">
        <w:rPr>
          <w:rFonts w:ascii="Times New Roman" w:eastAsia="Times New Roman" w:hAnsi="Times New Roman" w:cs="Times New Roman"/>
          <w:sz w:val="28"/>
          <w:szCs w:val="28"/>
        </w:rPr>
        <w:t xml:space="preserve"> = </w:t>
      </w:r>
      <w:r w:rsidR="00A4782C">
        <w:rPr>
          <w:rFonts w:ascii="Times New Roman" w:eastAsia="Times New Roman" w:hAnsi="Times New Roman" w:cs="Times New Roman"/>
          <w:sz w:val="28"/>
          <w:szCs w:val="28"/>
        </w:rPr>
        <w:t>____________</w:t>
      </w:r>
      <w:r w:rsidRPr="00FC1116">
        <w:rPr>
          <w:rFonts w:ascii="Times New Roman" w:eastAsia="Times New Roman" w:hAnsi="Times New Roman" w:cs="Times New Roman"/>
          <w:sz w:val="28"/>
          <w:szCs w:val="28"/>
        </w:rPr>
        <w:t xml:space="preserve"> руб. </w:t>
      </w:r>
    </w:p>
    <w:p w14:paraId="648E47CD" w14:textId="7C30DC2A" w:rsidR="00FC1116" w:rsidRPr="00FC1116" w:rsidRDefault="00FC1116" w:rsidP="00A4782C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FC1116">
        <w:rPr>
          <w:rFonts w:ascii="Times New Roman" w:eastAsia="Times New Roman" w:hAnsi="Times New Roman" w:cs="Times New Roman"/>
          <w:sz w:val="28"/>
          <w:szCs w:val="28"/>
        </w:rPr>
        <w:t xml:space="preserve">Полная себестоимость программы приведена в таблице </w:t>
      </w:r>
      <w:r w:rsidR="0017524F">
        <w:rPr>
          <w:rFonts w:ascii="Times New Roman" w:eastAsia="Times New Roman" w:hAnsi="Times New Roman" w:cs="Times New Roman"/>
          <w:sz w:val="28"/>
          <w:szCs w:val="28"/>
        </w:rPr>
        <w:t>2</w:t>
      </w:r>
      <w:r w:rsidRPr="00FC1116">
        <w:rPr>
          <w:rFonts w:ascii="Times New Roman" w:eastAsia="Times New Roman" w:hAnsi="Times New Roman" w:cs="Times New Roman"/>
          <w:sz w:val="28"/>
          <w:szCs w:val="28"/>
        </w:rPr>
        <w:t>.</w:t>
      </w:r>
    </w:p>
    <w:p w14:paraId="4165621B" w14:textId="3B82B048" w:rsidR="00FC1116" w:rsidRPr="00FC1116" w:rsidRDefault="00FC1116" w:rsidP="009D5B2B">
      <w:pPr>
        <w:tabs>
          <w:tab w:val="left" w:pos="1134"/>
        </w:tabs>
        <w:spacing w:after="0" w:line="240" w:lineRule="auto"/>
        <w:rPr>
          <w:rFonts w:ascii="Times New Roman" w:eastAsia="Times New Roman" w:hAnsi="Times New Roman" w:cs="Times New Roman"/>
          <w:noProof/>
          <w:sz w:val="28"/>
          <w:szCs w:val="28"/>
        </w:rPr>
      </w:pPr>
      <w:r w:rsidRPr="00FC1116">
        <w:rPr>
          <w:rFonts w:ascii="Times New Roman" w:eastAsia="Times New Roman" w:hAnsi="Times New Roman" w:cs="Times New Roman"/>
          <w:sz w:val="28"/>
          <w:szCs w:val="28"/>
        </w:rPr>
        <w:t xml:space="preserve">Таблица </w:t>
      </w:r>
      <w:r w:rsidR="0017524F">
        <w:rPr>
          <w:rFonts w:ascii="Times New Roman" w:eastAsia="Times New Roman" w:hAnsi="Times New Roman" w:cs="Times New Roman"/>
          <w:sz w:val="28"/>
          <w:szCs w:val="28"/>
        </w:rPr>
        <w:t>2</w:t>
      </w:r>
      <w:r w:rsidRPr="00FC1116">
        <w:rPr>
          <w:rFonts w:ascii="Times New Roman" w:eastAsia="Times New Roman" w:hAnsi="Times New Roman" w:cs="Times New Roman"/>
          <w:sz w:val="28"/>
          <w:szCs w:val="28"/>
        </w:rPr>
        <w:t xml:space="preserve"> – Смета затрат на разработку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148"/>
        <w:gridCol w:w="3235"/>
      </w:tblGrid>
      <w:tr w:rsidR="00FC1116" w:rsidRPr="00FC1116" w14:paraId="4A129B24" w14:textId="77777777" w:rsidTr="006C28E4">
        <w:trPr>
          <w:jc w:val="center"/>
        </w:trPr>
        <w:tc>
          <w:tcPr>
            <w:tcW w:w="5148" w:type="dxa"/>
            <w:vAlign w:val="center"/>
          </w:tcPr>
          <w:p w14:paraId="69718F75" w14:textId="77777777" w:rsidR="00FC1116" w:rsidRPr="00FC1116" w:rsidRDefault="00FC1116" w:rsidP="009D5B2B">
            <w:pPr>
              <w:tabs>
                <w:tab w:val="left" w:pos="1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FC1116">
              <w:rPr>
                <w:rFonts w:ascii="Times New Roman" w:eastAsia="Times New Roman" w:hAnsi="Times New Roman" w:cs="Times New Roman"/>
                <w:sz w:val="28"/>
                <w:szCs w:val="28"/>
              </w:rPr>
              <w:t>Наименование статей расходов</w:t>
            </w:r>
          </w:p>
        </w:tc>
        <w:tc>
          <w:tcPr>
            <w:tcW w:w="3235" w:type="dxa"/>
            <w:vAlign w:val="center"/>
          </w:tcPr>
          <w:p w14:paraId="449959B0" w14:textId="77777777" w:rsidR="00FC1116" w:rsidRPr="00FC1116" w:rsidRDefault="00FC1116" w:rsidP="009D5B2B">
            <w:pPr>
              <w:tabs>
                <w:tab w:val="left" w:pos="1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FC1116">
              <w:rPr>
                <w:rFonts w:ascii="Times New Roman" w:eastAsia="Times New Roman" w:hAnsi="Times New Roman" w:cs="Times New Roman"/>
                <w:sz w:val="28"/>
                <w:szCs w:val="28"/>
              </w:rPr>
              <w:t>Стоимость работ (руб.)</w:t>
            </w:r>
          </w:p>
        </w:tc>
      </w:tr>
      <w:tr w:rsidR="00FC1116" w:rsidRPr="00FC1116" w14:paraId="1C3D9439" w14:textId="77777777" w:rsidTr="006C2E66">
        <w:trPr>
          <w:trHeight w:val="264"/>
          <w:jc w:val="center"/>
        </w:trPr>
        <w:tc>
          <w:tcPr>
            <w:tcW w:w="5148" w:type="dxa"/>
            <w:vAlign w:val="center"/>
          </w:tcPr>
          <w:p w14:paraId="6A4A2EF1" w14:textId="4D3967A4" w:rsidR="00FC1116" w:rsidRPr="00FC1116" w:rsidRDefault="00FC1116" w:rsidP="006C2E66">
            <w:pPr>
              <w:tabs>
                <w:tab w:val="left" w:pos="1500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FC1116">
              <w:rPr>
                <w:rFonts w:ascii="Times New Roman" w:eastAsia="Times New Roman" w:hAnsi="Times New Roman" w:cs="Times New Roman"/>
                <w:sz w:val="28"/>
                <w:szCs w:val="28"/>
              </w:rPr>
              <w:t>Основная заработная плата</w:t>
            </w:r>
          </w:p>
        </w:tc>
        <w:tc>
          <w:tcPr>
            <w:tcW w:w="3235" w:type="dxa"/>
            <w:vAlign w:val="center"/>
          </w:tcPr>
          <w:p w14:paraId="4B1FC10B" w14:textId="77777777" w:rsidR="00FC1116" w:rsidRPr="00FC1116" w:rsidRDefault="00FC1116" w:rsidP="006C2E66">
            <w:pPr>
              <w:tabs>
                <w:tab w:val="left" w:pos="1500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</w:tr>
      <w:tr w:rsidR="00FC1116" w:rsidRPr="00FC1116" w14:paraId="2A7848FC" w14:textId="77777777" w:rsidTr="006C2E66">
        <w:trPr>
          <w:trHeight w:val="156"/>
          <w:jc w:val="center"/>
        </w:trPr>
        <w:tc>
          <w:tcPr>
            <w:tcW w:w="5148" w:type="dxa"/>
            <w:vAlign w:val="center"/>
          </w:tcPr>
          <w:p w14:paraId="57027476" w14:textId="25821B6D" w:rsidR="00FC1116" w:rsidRPr="00FC1116" w:rsidRDefault="00FC1116" w:rsidP="006C2E66">
            <w:pPr>
              <w:tabs>
                <w:tab w:val="left" w:pos="1500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FC1116">
              <w:rPr>
                <w:rFonts w:ascii="Times New Roman" w:eastAsia="Times New Roman" w:hAnsi="Times New Roman" w:cs="Times New Roman"/>
                <w:sz w:val="28"/>
                <w:szCs w:val="28"/>
              </w:rPr>
              <w:t>Дополнительная заработная плата</w:t>
            </w:r>
          </w:p>
        </w:tc>
        <w:tc>
          <w:tcPr>
            <w:tcW w:w="3235" w:type="dxa"/>
            <w:vAlign w:val="center"/>
          </w:tcPr>
          <w:p w14:paraId="5557F5A9" w14:textId="12A03402" w:rsidR="00FC1116" w:rsidRPr="00FC1116" w:rsidRDefault="00FC1116" w:rsidP="006C2E66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</w:tr>
      <w:tr w:rsidR="00FC1116" w:rsidRPr="00FC1116" w14:paraId="49515806" w14:textId="77777777" w:rsidTr="006C2E66">
        <w:trPr>
          <w:trHeight w:val="282"/>
          <w:jc w:val="center"/>
        </w:trPr>
        <w:tc>
          <w:tcPr>
            <w:tcW w:w="5148" w:type="dxa"/>
            <w:vAlign w:val="center"/>
          </w:tcPr>
          <w:p w14:paraId="6AD88869" w14:textId="63FA3ED6" w:rsidR="00FC1116" w:rsidRPr="00FC1116" w:rsidRDefault="00FC1116" w:rsidP="006C2E66">
            <w:pPr>
              <w:tabs>
                <w:tab w:val="left" w:pos="1500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FC1116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Отчисления </w:t>
            </w:r>
            <w:r w:rsidR="009E46F6">
              <w:rPr>
                <w:rFonts w:ascii="Times New Roman" w:eastAsia="Times New Roman" w:hAnsi="Times New Roman" w:cs="Times New Roman"/>
                <w:sz w:val="28"/>
                <w:szCs w:val="28"/>
              </w:rPr>
              <w:t>во внебюджетные фонды</w:t>
            </w:r>
          </w:p>
        </w:tc>
        <w:tc>
          <w:tcPr>
            <w:tcW w:w="3235" w:type="dxa"/>
            <w:vAlign w:val="center"/>
          </w:tcPr>
          <w:p w14:paraId="52EF81BF" w14:textId="54376258" w:rsidR="00FC1116" w:rsidRPr="00FC1116" w:rsidRDefault="00FC1116" w:rsidP="009D5B2B">
            <w:pPr>
              <w:tabs>
                <w:tab w:val="left" w:pos="1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</w:tr>
      <w:tr w:rsidR="00FC1116" w:rsidRPr="00FC1116" w14:paraId="6916BF99" w14:textId="77777777" w:rsidTr="006C28E4">
        <w:trPr>
          <w:jc w:val="center"/>
        </w:trPr>
        <w:tc>
          <w:tcPr>
            <w:tcW w:w="5148" w:type="dxa"/>
            <w:vAlign w:val="center"/>
          </w:tcPr>
          <w:p w14:paraId="50AABDA3" w14:textId="529F8F43" w:rsidR="00FC1116" w:rsidRPr="00FC1116" w:rsidRDefault="009D5B2B" w:rsidP="006C2E66">
            <w:pPr>
              <w:tabs>
                <w:tab w:val="left" w:pos="1500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Стоимость работ на ЭВМ</w:t>
            </w:r>
          </w:p>
        </w:tc>
        <w:tc>
          <w:tcPr>
            <w:tcW w:w="3235" w:type="dxa"/>
            <w:vAlign w:val="center"/>
          </w:tcPr>
          <w:p w14:paraId="4139FFCA" w14:textId="6BC4AA8D" w:rsidR="00FC1116" w:rsidRPr="00FC1116" w:rsidRDefault="00FC1116" w:rsidP="009D5B2B">
            <w:pPr>
              <w:tabs>
                <w:tab w:val="left" w:pos="1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</w:tr>
      <w:tr w:rsidR="00FC1116" w:rsidRPr="00FC1116" w14:paraId="6CA10A67" w14:textId="77777777" w:rsidTr="006C28E4">
        <w:trPr>
          <w:jc w:val="center"/>
        </w:trPr>
        <w:tc>
          <w:tcPr>
            <w:tcW w:w="5148" w:type="dxa"/>
            <w:vAlign w:val="center"/>
          </w:tcPr>
          <w:p w14:paraId="67B05C51" w14:textId="77777777" w:rsidR="00FC1116" w:rsidRPr="00FC1116" w:rsidRDefault="00FC1116" w:rsidP="006C2E66">
            <w:pPr>
              <w:tabs>
                <w:tab w:val="left" w:pos="1500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FC1116">
              <w:rPr>
                <w:rFonts w:ascii="Times New Roman" w:eastAsia="Times New Roman" w:hAnsi="Times New Roman" w:cs="Times New Roman"/>
                <w:sz w:val="28"/>
                <w:szCs w:val="28"/>
              </w:rPr>
              <w:t>Косвенные расходы</w:t>
            </w:r>
          </w:p>
        </w:tc>
        <w:tc>
          <w:tcPr>
            <w:tcW w:w="3235" w:type="dxa"/>
            <w:vAlign w:val="center"/>
          </w:tcPr>
          <w:p w14:paraId="73D27A0C" w14:textId="275B3790" w:rsidR="00FC1116" w:rsidRPr="00FC1116" w:rsidRDefault="00FC1116" w:rsidP="009D5B2B">
            <w:pPr>
              <w:tabs>
                <w:tab w:val="left" w:pos="1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</w:tr>
      <w:tr w:rsidR="00FC1116" w:rsidRPr="00FC1116" w14:paraId="2B42C199" w14:textId="77777777" w:rsidTr="006C28E4">
        <w:trPr>
          <w:jc w:val="center"/>
        </w:trPr>
        <w:tc>
          <w:tcPr>
            <w:tcW w:w="5148" w:type="dxa"/>
            <w:vAlign w:val="center"/>
          </w:tcPr>
          <w:p w14:paraId="79190EEB" w14:textId="5B6095CE" w:rsidR="00FC1116" w:rsidRPr="00FC1116" w:rsidRDefault="006C2E66" w:rsidP="009E46F6">
            <w:pPr>
              <w:tabs>
                <w:tab w:val="left" w:pos="1500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Итого</w:t>
            </w:r>
          </w:p>
        </w:tc>
        <w:tc>
          <w:tcPr>
            <w:tcW w:w="3235" w:type="dxa"/>
            <w:vAlign w:val="center"/>
          </w:tcPr>
          <w:p w14:paraId="515E572A" w14:textId="716F58F7" w:rsidR="00FC1116" w:rsidRPr="00FC1116" w:rsidRDefault="00FC1116" w:rsidP="009D5B2B">
            <w:pPr>
              <w:tabs>
                <w:tab w:val="left" w:pos="1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</w:tr>
    </w:tbl>
    <w:p w14:paraId="3B09CE2B" w14:textId="77777777" w:rsidR="00FC1116" w:rsidRPr="00FC1116" w:rsidRDefault="00FC1116" w:rsidP="00FC1116">
      <w:pPr>
        <w:spacing w:after="0" w:line="360" w:lineRule="auto"/>
        <w:ind w:firstLine="397"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14:paraId="235FE272" w14:textId="77777777" w:rsidR="006C2E66" w:rsidRDefault="006C2E66" w:rsidP="009D5B2B">
      <w:pPr>
        <w:tabs>
          <w:tab w:val="left" w:pos="1134"/>
        </w:tabs>
        <w:spacing w:after="0" w:line="360" w:lineRule="auto"/>
        <w:contextualSpacing/>
        <w:jc w:val="center"/>
        <w:rPr>
          <w:rFonts w:ascii="Times New Roman" w:eastAsia="Times New Roman" w:hAnsi="Times New Roman" w:cs="Times New Roman"/>
          <w:sz w:val="28"/>
          <w:szCs w:val="28"/>
        </w:rPr>
      </w:pPr>
    </w:p>
    <w:p w14:paraId="0D50ECF3" w14:textId="77777777" w:rsidR="009E46F6" w:rsidRDefault="009E46F6" w:rsidP="009D5B2B">
      <w:pPr>
        <w:tabs>
          <w:tab w:val="left" w:pos="1134"/>
        </w:tabs>
        <w:spacing w:after="0" w:line="360" w:lineRule="auto"/>
        <w:contextualSpacing/>
        <w:jc w:val="center"/>
        <w:rPr>
          <w:rFonts w:ascii="Times New Roman" w:eastAsia="Times New Roman" w:hAnsi="Times New Roman" w:cs="Times New Roman"/>
          <w:sz w:val="28"/>
          <w:szCs w:val="28"/>
        </w:rPr>
      </w:pPr>
    </w:p>
    <w:p w14:paraId="02371B52" w14:textId="130DA3C8" w:rsidR="00FC1116" w:rsidRDefault="00FC1116" w:rsidP="009D5B2B">
      <w:pPr>
        <w:tabs>
          <w:tab w:val="left" w:pos="1134"/>
        </w:tabs>
        <w:spacing w:after="0" w:line="360" w:lineRule="auto"/>
        <w:contextualSpacing/>
        <w:jc w:val="center"/>
        <w:rPr>
          <w:rFonts w:ascii="Times New Roman" w:eastAsia="Times New Roman" w:hAnsi="Times New Roman" w:cs="Times New Roman"/>
          <w:sz w:val="28"/>
          <w:szCs w:val="28"/>
        </w:rPr>
      </w:pPr>
      <w:r w:rsidRPr="009D5B2B">
        <w:rPr>
          <w:rFonts w:ascii="Times New Roman" w:eastAsia="Times New Roman" w:hAnsi="Times New Roman" w:cs="Times New Roman"/>
          <w:sz w:val="28"/>
          <w:szCs w:val="28"/>
        </w:rPr>
        <w:lastRenderedPageBreak/>
        <w:t>Расчет годовых затрат на эксплуатацию программы</w:t>
      </w:r>
    </w:p>
    <w:p w14:paraId="68D02536" w14:textId="77777777" w:rsidR="009D5B2B" w:rsidRPr="009D5B2B" w:rsidRDefault="009D5B2B" w:rsidP="009D5B2B">
      <w:pPr>
        <w:tabs>
          <w:tab w:val="left" w:pos="1134"/>
        </w:tabs>
        <w:spacing w:after="0" w:line="360" w:lineRule="auto"/>
        <w:contextualSpacing/>
        <w:jc w:val="center"/>
        <w:rPr>
          <w:rFonts w:ascii="Times New Roman" w:eastAsia="Times New Roman" w:hAnsi="Times New Roman" w:cs="Times New Roman"/>
          <w:sz w:val="28"/>
          <w:szCs w:val="28"/>
        </w:rPr>
      </w:pPr>
    </w:p>
    <w:p w14:paraId="171FC826" w14:textId="0F0C93EB" w:rsidR="00FC1116" w:rsidRPr="00FC1116" w:rsidRDefault="00FC1116" w:rsidP="00FC1116">
      <w:pPr>
        <w:tabs>
          <w:tab w:val="left" w:pos="5295"/>
        </w:tabs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FC1116">
        <w:rPr>
          <w:rFonts w:ascii="Times New Roman" w:eastAsia="Times New Roman" w:hAnsi="Times New Roman" w:cs="Times New Roman"/>
          <w:sz w:val="28"/>
          <w:szCs w:val="28"/>
        </w:rPr>
        <w:t>Стоимость одного непосредственного решения на ЭВМ определяется по формуле</w:t>
      </w:r>
      <w:r w:rsidR="006C2E66">
        <w:rPr>
          <w:rFonts w:ascii="Times New Roman" w:eastAsia="Times New Roman" w:hAnsi="Times New Roman" w:cs="Times New Roman"/>
          <w:sz w:val="28"/>
          <w:szCs w:val="28"/>
        </w:rPr>
        <w:t xml:space="preserve"> 7</w:t>
      </w:r>
    </w:p>
    <w:p w14:paraId="394E057E" w14:textId="5DCC0E1B" w:rsidR="00FC1116" w:rsidRPr="00FC1116" w:rsidRDefault="00FC1116" w:rsidP="00FC1116">
      <w:pPr>
        <w:tabs>
          <w:tab w:val="left" w:pos="5295"/>
        </w:tabs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proofErr w:type="spellStart"/>
      <w:proofErr w:type="gramStart"/>
      <w:r w:rsidRPr="00FC1116">
        <w:rPr>
          <w:rFonts w:ascii="Times New Roman" w:eastAsia="Times New Roman" w:hAnsi="Times New Roman" w:cs="Times New Roman"/>
          <w:sz w:val="28"/>
          <w:szCs w:val="28"/>
        </w:rPr>
        <w:t>С</w:t>
      </w:r>
      <w:r w:rsidRPr="00FC1116">
        <w:rPr>
          <w:rFonts w:ascii="Times New Roman" w:eastAsia="Times New Roman" w:hAnsi="Times New Roman" w:cs="Times New Roman"/>
          <w:sz w:val="28"/>
          <w:szCs w:val="28"/>
          <w:vertAlign w:val="subscript"/>
        </w:rPr>
        <w:t>р.м</w:t>
      </w:r>
      <w:proofErr w:type="spellEnd"/>
      <w:proofErr w:type="gramEnd"/>
      <w:r w:rsidRPr="00FC1116">
        <w:rPr>
          <w:rFonts w:ascii="Times New Roman" w:eastAsia="Times New Roman" w:hAnsi="Times New Roman" w:cs="Times New Roman"/>
          <w:sz w:val="28"/>
          <w:szCs w:val="28"/>
        </w:rPr>
        <w:t>=</w:t>
      </w:r>
      <w:proofErr w:type="spellStart"/>
      <w:r w:rsidRPr="00FC1116">
        <w:rPr>
          <w:rFonts w:ascii="Times New Roman" w:eastAsia="Times New Roman" w:hAnsi="Times New Roman" w:cs="Times New Roman"/>
          <w:sz w:val="28"/>
          <w:szCs w:val="28"/>
        </w:rPr>
        <w:t>С</w:t>
      </w:r>
      <w:r w:rsidRPr="00FC1116">
        <w:rPr>
          <w:rFonts w:ascii="Times New Roman" w:eastAsia="Times New Roman" w:hAnsi="Times New Roman" w:cs="Times New Roman"/>
          <w:sz w:val="28"/>
          <w:szCs w:val="28"/>
          <w:vertAlign w:val="subscript"/>
        </w:rPr>
        <w:t>мч</w:t>
      </w:r>
      <w:r w:rsidRPr="00FC1116">
        <w:rPr>
          <w:rFonts w:ascii="Times New Roman" w:eastAsia="Times New Roman" w:hAnsi="Times New Roman" w:cs="Times New Roman"/>
          <w:sz w:val="28"/>
          <w:szCs w:val="28"/>
        </w:rPr>
        <w:t>×Т</w:t>
      </w:r>
      <w:r w:rsidRPr="00FC1116">
        <w:rPr>
          <w:rFonts w:ascii="Times New Roman" w:eastAsia="Times New Roman" w:hAnsi="Times New Roman" w:cs="Times New Roman"/>
          <w:sz w:val="28"/>
          <w:szCs w:val="28"/>
          <w:vertAlign w:val="subscript"/>
        </w:rPr>
        <w:t>р</w:t>
      </w:r>
      <w:r w:rsidRPr="00FC1116">
        <w:rPr>
          <w:rFonts w:ascii="Times New Roman" w:eastAsia="Times New Roman" w:hAnsi="Times New Roman" w:cs="Times New Roman"/>
          <w:sz w:val="28"/>
          <w:szCs w:val="28"/>
        </w:rPr>
        <w:t>+ЗП</w:t>
      </w:r>
      <w:r w:rsidRPr="00FC1116">
        <w:rPr>
          <w:rFonts w:ascii="Times New Roman" w:eastAsia="Times New Roman" w:hAnsi="Times New Roman" w:cs="Times New Roman"/>
          <w:sz w:val="28"/>
          <w:szCs w:val="28"/>
          <w:vertAlign w:val="subscript"/>
        </w:rPr>
        <w:t>о.п</w:t>
      </w:r>
      <w:proofErr w:type="spellEnd"/>
      <w:r w:rsidRPr="00FC1116">
        <w:rPr>
          <w:rFonts w:ascii="Times New Roman" w:eastAsia="Times New Roman" w:hAnsi="Times New Roman" w:cs="Times New Roman"/>
          <w:sz w:val="28"/>
          <w:szCs w:val="28"/>
          <w:vertAlign w:val="subscript"/>
        </w:rPr>
        <w:t>.</w:t>
      </w:r>
      <w:r w:rsidRPr="00FC1116">
        <w:rPr>
          <w:rFonts w:ascii="Times New Roman" w:eastAsia="Times New Roman" w:hAnsi="Times New Roman" w:cs="Times New Roman"/>
          <w:sz w:val="28"/>
          <w:szCs w:val="28"/>
        </w:rPr>
        <w:t>×</w:t>
      </w:r>
      <w:r w:rsidRPr="00FC1116">
        <w:rPr>
          <w:rFonts w:ascii="Times New Roman" w:eastAsia="Times New Roman" w:hAnsi="Times New Roman" w:cs="Times New Roman"/>
          <w:sz w:val="28"/>
          <w:szCs w:val="28"/>
          <w:lang w:val="en-US"/>
        </w:rPr>
        <w:t>Q</w:t>
      </w:r>
      <w:r w:rsidRPr="00FC1116">
        <w:rPr>
          <w:rFonts w:ascii="Times New Roman" w:eastAsia="Times New Roman" w:hAnsi="Times New Roman" w:cs="Times New Roman"/>
          <w:sz w:val="28"/>
          <w:szCs w:val="28"/>
        </w:rPr>
        <w:t>×</w:t>
      </w:r>
      <w:proofErr w:type="spellStart"/>
      <w:r w:rsidRPr="00FC1116">
        <w:rPr>
          <w:rFonts w:ascii="Times New Roman" w:eastAsia="Times New Roman" w:hAnsi="Times New Roman" w:cs="Times New Roman"/>
          <w:sz w:val="28"/>
          <w:szCs w:val="28"/>
        </w:rPr>
        <w:t>К</w:t>
      </w:r>
      <w:r w:rsidRPr="00FC1116">
        <w:rPr>
          <w:rFonts w:ascii="Times New Roman" w:eastAsia="Times New Roman" w:hAnsi="Times New Roman" w:cs="Times New Roman"/>
          <w:sz w:val="28"/>
          <w:szCs w:val="28"/>
          <w:vertAlign w:val="subscript"/>
        </w:rPr>
        <w:t>р</w:t>
      </w:r>
      <w:r w:rsidRPr="00FC1116">
        <w:rPr>
          <w:rFonts w:ascii="Times New Roman" w:eastAsia="Times New Roman" w:hAnsi="Times New Roman" w:cs="Times New Roman"/>
          <w:sz w:val="28"/>
          <w:szCs w:val="28"/>
        </w:rPr>
        <w:t>×К</w:t>
      </w:r>
      <w:r w:rsidRPr="00FC1116">
        <w:rPr>
          <w:rFonts w:ascii="Times New Roman" w:eastAsia="Times New Roman" w:hAnsi="Times New Roman" w:cs="Times New Roman"/>
          <w:sz w:val="28"/>
          <w:szCs w:val="28"/>
          <w:vertAlign w:val="subscript"/>
        </w:rPr>
        <w:t>кр</w:t>
      </w:r>
      <w:proofErr w:type="spellEnd"/>
      <w:r w:rsidRPr="00FC1116">
        <w:rPr>
          <w:rFonts w:ascii="Times New Roman" w:eastAsia="Times New Roman" w:hAnsi="Times New Roman" w:cs="Times New Roman"/>
          <w:sz w:val="28"/>
          <w:szCs w:val="28"/>
        </w:rPr>
        <w:t>,</w:t>
      </w:r>
      <w:r w:rsidRPr="00FC1116">
        <w:rPr>
          <w:rFonts w:ascii="Times New Roman" w:eastAsia="Times New Roman" w:hAnsi="Times New Roman" w:cs="Times New Roman"/>
          <w:sz w:val="28"/>
          <w:szCs w:val="28"/>
        </w:rPr>
        <w:tab/>
      </w:r>
      <w:r w:rsidRPr="00FC1116">
        <w:rPr>
          <w:rFonts w:ascii="Times New Roman" w:eastAsia="Times New Roman" w:hAnsi="Times New Roman" w:cs="Times New Roman"/>
          <w:sz w:val="28"/>
          <w:szCs w:val="28"/>
        </w:rPr>
        <w:tab/>
      </w:r>
      <w:r w:rsidRPr="00FC1116">
        <w:rPr>
          <w:rFonts w:ascii="Times New Roman" w:eastAsia="Times New Roman" w:hAnsi="Times New Roman" w:cs="Times New Roman"/>
          <w:sz w:val="28"/>
          <w:szCs w:val="28"/>
        </w:rPr>
        <w:tab/>
      </w:r>
      <w:r w:rsidRPr="00FC1116">
        <w:rPr>
          <w:rFonts w:ascii="Times New Roman" w:eastAsia="Times New Roman" w:hAnsi="Times New Roman" w:cs="Times New Roman"/>
          <w:sz w:val="28"/>
          <w:szCs w:val="28"/>
        </w:rPr>
        <w:tab/>
      </w:r>
      <w:r w:rsidRPr="00FC1116">
        <w:rPr>
          <w:rFonts w:ascii="Times New Roman" w:eastAsia="Times New Roman" w:hAnsi="Times New Roman" w:cs="Times New Roman"/>
          <w:sz w:val="28"/>
          <w:szCs w:val="28"/>
        </w:rPr>
        <w:tab/>
      </w:r>
      <w:r w:rsidRPr="00FC1116">
        <w:rPr>
          <w:rFonts w:ascii="Times New Roman" w:eastAsia="Times New Roman" w:hAnsi="Times New Roman" w:cs="Times New Roman"/>
          <w:sz w:val="28"/>
          <w:szCs w:val="28"/>
        </w:rPr>
        <w:tab/>
        <w:t>(</w:t>
      </w:r>
      <w:r w:rsidR="006C2E66">
        <w:rPr>
          <w:rFonts w:ascii="Times New Roman" w:eastAsia="Times New Roman" w:hAnsi="Times New Roman" w:cs="Times New Roman"/>
          <w:sz w:val="28"/>
          <w:szCs w:val="28"/>
        </w:rPr>
        <w:t>7</w:t>
      </w:r>
      <w:r w:rsidRPr="00FC1116">
        <w:rPr>
          <w:rFonts w:ascii="Times New Roman" w:eastAsia="Times New Roman" w:hAnsi="Times New Roman" w:cs="Times New Roman"/>
          <w:sz w:val="28"/>
          <w:szCs w:val="28"/>
        </w:rPr>
        <w:t>)</w:t>
      </w:r>
    </w:p>
    <w:p w14:paraId="01357949" w14:textId="77777777" w:rsidR="00FC1116" w:rsidRPr="00FC1116" w:rsidRDefault="00FC1116" w:rsidP="00FC1116">
      <w:pPr>
        <w:tabs>
          <w:tab w:val="left" w:pos="5295"/>
        </w:tabs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FC1116">
        <w:rPr>
          <w:rFonts w:ascii="Times New Roman" w:eastAsia="Times New Roman" w:hAnsi="Times New Roman" w:cs="Times New Roman"/>
          <w:sz w:val="28"/>
          <w:szCs w:val="28"/>
        </w:rPr>
        <w:t xml:space="preserve">где </w:t>
      </w:r>
      <w:proofErr w:type="spellStart"/>
      <w:proofErr w:type="gramStart"/>
      <w:r w:rsidRPr="00FC1116">
        <w:rPr>
          <w:rFonts w:ascii="Times New Roman" w:eastAsia="Times New Roman" w:hAnsi="Times New Roman" w:cs="Times New Roman"/>
          <w:sz w:val="28"/>
          <w:szCs w:val="28"/>
        </w:rPr>
        <w:t>С</w:t>
      </w:r>
      <w:r w:rsidRPr="00FC1116">
        <w:rPr>
          <w:rFonts w:ascii="Times New Roman" w:eastAsia="Times New Roman" w:hAnsi="Times New Roman" w:cs="Times New Roman"/>
          <w:sz w:val="28"/>
          <w:szCs w:val="28"/>
          <w:vertAlign w:val="subscript"/>
        </w:rPr>
        <w:t>р.м</w:t>
      </w:r>
      <w:proofErr w:type="spellEnd"/>
      <w:proofErr w:type="gramEnd"/>
      <w:r w:rsidRPr="00FC1116">
        <w:rPr>
          <w:rFonts w:ascii="Times New Roman" w:eastAsia="Times New Roman" w:hAnsi="Times New Roman" w:cs="Times New Roman"/>
          <w:sz w:val="28"/>
          <w:szCs w:val="28"/>
          <w:vertAlign w:val="subscript"/>
        </w:rPr>
        <w:t xml:space="preserve"> </w:t>
      </w:r>
      <w:r w:rsidRPr="00FC1116">
        <w:rPr>
          <w:rFonts w:ascii="Times New Roman" w:eastAsia="Times New Roman" w:hAnsi="Times New Roman" w:cs="Times New Roman"/>
          <w:sz w:val="28"/>
          <w:szCs w:val="28"/>
        </w:rPr>
        <w:t>– стоимость одного непосредственного решения на ЭВМ;</w:t>
      </w:r>
    </w:p>
    <w:p w14:paraId="7B7A9612" w14:textId="752B80EE" w:rsidR="00FC1116" w:rsidRPr="00FC1116" w:rsidRDefault="00FC1116" w:rsidP="00FC1116">
      <w:pPr>
        <w:tabs>
          <w:tab w:val="left" w:pos="5295"/>
        </w:tabs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proofErr w:type="spellStart"/>
      <w:r w:rsidRPr="00FC1116">
        <w:rPr>
          <w:rFonts w:ascii="Times New Roman" w:eastAsia="Times New Roman" w:hAnsi="Times New Roman" w:cs="Times New Roman"/>
          <w:sz w:val="28"/>
          <w:szCs w:val="28"/>
        </w:rPr>
        <w:t>С</w:t>
      </w:r>
      <w:r w:rsidRPr="00FC1116">
        <w:rPr>
          <w:rFonts w:ascii="Times New Roman" w:eastAsia="Times New Roman" w:hAnsi="Times New Roman" w:cs="Times New Roman"/>
          <w:sz w:val="28"/>
          <w:szCs w:val="28"/>
          <w:vertAlign w:val="subscript"/>
        </w:rPr>
        <w:t>мч</w:t>
      </w:r>
      <w:proofErr w:type="spellEnd"/>
      <w:r w:rsidRPr="00FC1116">
        <w:rPr>
          <w:rFonts w:ascii="Times New Roman" w:eastAsia="Times New Roman" w:hAnsi="Times New Roman" w:cs="Times New Roman"/>
          <w:sz w:val="28"/>
          <w:szCs w:val="28"/>
        </w:rPr>
        <w:t xml:space="preserve"> – стоимость работы на ЭВМ за час (руб./час);</w:t>
      </w:r>
    </w:p>
    <w:p w14:paraId="28DC255B" w14:textId="50961208" w:rsidR="00FC1116" w:rsidRPr="00FC1116" w:rsidRDefault="00FC1116" w:rsidP="00FC1116">
      <w:pPr>
        <w:tabs>
          <w:tab w:val="left" w:pos="5295"/>
        </w:tabs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proofErr w:type="spellStart"/>
      <w:r w:rsidRPr="00FC1116">
        <w:rPr>
          <w:rFonts w:ascii="Times New Roman" w:eastAsia="Times New Roman" w:hAnsi="Times New Roman" w:cs="Times New Roman"/>
          <w:sz w:val="28"/>
          <w:szCs w:val="28"/>
        </w:rPr>
        <w:t>Т</w:t>
      </w:r>
      <w:r w:rsidRPr="00FC1116">
        <w:rPr>
          <w:rFonts w:ascii="Times New Roman" w:eastAsia="Times New Roman" w:hAnsi="Times New Roman" w:cs="Times New Roman"/>
          <w:sz w:val="28"/>
          <w:szCs w:val="28"/>
          <w:vertAlign w:val="subscript"/>
        </w:rPr>
        <w:t>р</w:t>
      </w:r>
      <w:proofErr w:type="spellEnd"/>
      <w:r w:rsidRPr="00FC1116">
        <w:rPr>
          <w:rFonts w:ascii="Times New Roman" w:eastAsia="Times New Roman" w:hAnsi="Times New Roman" w:cs="Times New Roman"/>
          <w:sz w:val="28"/>
          <w:szCs w:val="28"/>
        </w:rPr>
        <w:t xml:space="preserve"> – время решения задачи на ЭВМ (час);</w:t>
      </w:r>
    </w:p>
    <w:p w14:paraId="2091D9F8" w14:textId="4F216E6C" w:rsidR="00FC1116" w:rsidRPr="00FC1116" w:rsidRDefault="00FC1116" w:rsidP="00FC1116">
      <w:pPr>
        <w:tabs>
          <w:tab w:val="left" w:pos="5295"/>
        </w:tabs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FC1116">
        <w:rPr>
          <w:rFonts w:ascii="Times New Roman" w:eastAsia="Times New Roman" w:hAnsi="Times New Roman" w:cs="Times New Roman"/>
          <w:sz w:val="28"/>
          <w:szCs w:val="28"/>
          <w:lang w:val="en-US"/>
        </w:rPr>
        <w:t>Q</w:t>
      </w:r>
      <w:r w:rsidRPr="00FC1116">
        <w:rPr>
          <w:rFonts w:ascii="Times New Roman" w:eastAsia="Times New Roman" w:hAnsi="Times New Roman" w:cs="Times New Roman"/>
          <w:sz w:val="28"/>
          <w:szCs w:val="28"/>
        </w:rPr>
        <w:t xml:space="preserve"> – трудоемкость </w:t>
      </w:r>
      <w:r w:rsidR="009D5B2B">
        <w:rPr>
          <w:rFonts w:ascii="Times New Roman" w:eastAsia="Times New Roman" w:hAnsi="Times New Roman" w:cs="Times New Roman"/>
          <w:sz w:val="28"/>
          <w:szCs w:val="28"/>
        </w:rPr>
        <w:t>исполнителя (</w:t>
      </w:r>
      <w:r w:rsidRPr="00FC1116">
        <w:rPr>
          <w:rFonts w:ascii="Times New Roman" w:eastAsia="Times New Roman" w:hAnsi="Times New Roman" w:cs="Times New Roman"/>
          <w:sz w:val="28"/>
          <w:szCs w:val="28"/>
        </w:rPr>
        <w:t>час);</w:t>
      </w:r>
    </w:p>
    <w:p w14:paraId="1663C4A1" w14:textId="77777777" w:rsidR="00FC1116" w:rsidRPr="00FC1116" w:rsidRDefault="00FC1116" w:rsidP="00FC1116">
      <w:pPr>
        <w:tabs>
          <w:tab w:val="left" w:pos="5295"/>
        </w:tabs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proofErr w:type="spellStart"/>
      <w:r w:rsidRPr="00FC1116">
        <w:rPr>
          <w:rFonts w:ascii="Times New Roman" w:eastAsia="Times New Roman" w:hAnsi="Times New Roman" w:cs="Times New Roman"/>
          <w:sz w:val="28"/>
          <w:szCs w:val="28"/>
        </w:rPr>
        <w:t>К</w:t>
      </w:r>
      <w:r w:rsidRPr="00FC1116">
        <w:rPr>
          <w:rFonts w:ascii="Times New Roman" w:eastAsia="Times New Roman" w:hAnsi="Times New Roman" w:cs="Times New Roman"/>
          <w:sz w:val="28"/>
          <w:szCs w:val="28"/>
          <w:vertAlign w:val="subscript"/>
        </w:rPr>
        <w:t>р</w:t>
      </w:r>
      <w:proofErr w:type="spellEnd"/>
      <w:r w:rsidRPr="00FC1116">
        <w:rPr>
          <w:rFonts w:ascii="Times New Roman" w:eastAsia="Times New Roman" w:hAnsi="Times New Roman" w:cs="Times New Roman"/>
          <w:sz w:val="28"/>
          <w:szCs w:val="28"/>
        </w:rPr>
        <w:t xml:space="preserve"> – районный коэффициент (1,3);</w:t>
      </w:r>
    </w:p>
    <w:p w14:paraId="0C7B1D8C" w14:textId="02AE8022" w:rsidR="00FC1116" w:rsidRPr="00FC1116" w:rsidRDefault="00FC1116" w:rsidP="00FC1116">
      <w:pPr>
        <w:tabs>
          <w:tab w:val="left" w:pos="5295"/>
        </w:tabs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proofErr w:type="spellStart"/>
      <w:r w:rsidRPr="00FC1116">
        <w:rPr>
          <w:rFonts w:ascii="Times New Roman" w:eastAsia="Times New Roman" w:hAnsi="Times New Roman" w:cs="Times New Roman"/>
          <w:sz w:val="28"/>
          <w:szCs w:val="28"/>
        </w:rPr>
        <w:t>К</w:t>
      </w:r>
      <w:r w:rsidRPr="00FC1116">
        <w:rPr>
          <w:rFonts w:ascii="Times New Roman" w:eastAsia="Times New Roman" w:hAnsi="Times New Roman" w:cs="Times New Roman"/>
          <w:sz w:val="28"/>
          <w:szCs w:val="28"/>
          <w:vertAlign w:val="subscript"/>
        </w:rPr>
        <w:t>кр</w:t>
      </w:r>
      <w:proofErr w:type="spellEnd"/>
      <w:r w:rsidRPr="00FC1116">
        <w:rPr>
          <w:rFonts w:ascii="Times New Roman" w:eastAsia="Times New Roman" w:hAnsi="Times New Roman" w:cs="Times New Roman"/>
          <w:sz w:val="28"/>
          <w:szCs w:val="28"/>
        </w:rPr>
        <w:t xml:space="preserve"> – коэф</w:t>
      </w:r>
      <w:r w:rsidR="009D5B2B">
        <w:rPr>
          <w:rFonts w:ascii="Times New Roman" w:eastAsia="Times New Roman" w:hAnsi="Times New Roman" w:cs="Times New Roman"/>
          <w:sz w:val="28"/>
          <w:szCs w:val="28"/>
        </w:rPr>
        <w:t>фициент косвенных расходов (1,05</w:t>
      </w:r>
      <w:r w:rsidRPr="00FC1116">
        <w:rPr>
          <w:rFonts w:ascii="Times New Roman" w:eastAsia="Times New Roman" w:hAnsi="Times New Roman" w:cs="Times New Roman"/>
          <w:sz w:val="28"/>
          <w:szCs w:val="28"/>
        </w:rPr>
        <w:t>);</w:t>
      </w:r>
    </w:p>
    <w:p w14:paraId="4ACF4951" w14:textId="398EA059" w:rsidR="00FC1116" w:rsidRPr="009D5B2B" w:rsidRDefault="00FC1116" w:rsidP="009D5B2B">
      <w:pPr>
        <w:tabs>
          <w:tab w:val="left" w:pos="5295"/>
        </w:tabs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proofErr w:type="spellStart"/>
      <w:r w:rsidRPr="00FC1116">
        <w:rPr>
          <w:rFonts w:ascii="Times New Roman" w:eastAsia="Times New Roman" w:hAnsi="Times New Roman" w:cs="Times New Roman"/>
          <w:sz w:val="28"/>
          <w:szCs w:val="28"/>
        </w:rPr>
        <w:t>ЗП</w:t>
      </w:r>
      <w:r w:rsidRPr="00FC1116">
        <w:rPr>
          <w:rFonts w:ascii="Times New Roman" w:eastAsia="Times New Roman" w:hAnsi="Times New Roman" w:cs="Times New Roman"/>
          <w:sz w:val="28"/>
          <w:szCs w:val="28"/>
          <w:vertAlign w:val="subscript"/>
        </w:rPr>
        <w:t>о.п</w:t>
      </w:r>
      <w:proofErr w:type="spellEnd"/>
      <w:r w:rsidRPr="00FC1116">
        <w:rPr>
          <w:rFonts w:ascii="Times New Roman" w:eastAsia="Times New Roman" w:hAnsi="Times New Roman" w:cs="Times New Roman"/>
          <w:sz w:val="28"/>
          <w:szCs w:val="28"/>
        </w:rPr>
        <w:t xml:space="preserve"> – зарабо</w:t>
      </w:r>
      <w:r w:rsidR="009D5B2B">
        <w:rPr>
          <w:rFonts w:ascii="Times New Roman" w:eastAsia="Times New Roman" w:hAnsi="Times New Roman" w:cs="Times New Roman"/>
          <w:sz w:val="28"/>
          <w:szCs w:val="28"/>
        </w:rPr>
        <w:t>тная плата за час работника (руб./час</w:t>
      </w:r>
      <w:r w:rsidRPr="00FC1116">
        <w:rPr>
          <w:rFonts w:ascii="Times New Roman" w:eastAsia="Times New Roman" w:hAnsi="Times New Roman" w:cs="Times New Roman"/>
          <w:sz w:val="28"/>
          <w:szCs w:val="28"/>
        </w:rPr>
        <w:t>).</w:t>
      </w:r>
    </w:p>
    <w:p w14:paraId="0D3C95D3" w14:textId="77777777" w:rsidR="00FC1116" w:rsidRPr="009D5B2B" w:rsidRDefault="00FC1116" w:rsidP="00FC1116">
      <w:pPr>
        <w:tabs>
          <w:tab w:val="left" w:pos="5295"/>
        </w:tabs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9D5B2B">
        <w:rPr>
          <w:rFonts w:ascii="Times New Roman" w:eastAsia="Times New Roman" w:hAnsi="Times New Roman" w:cs="Times New Roman"/>
          <w:sz w:val="28"/>
          <w:szCs w:val="28"/>
        </w:rPr>
        <w:t>Стоимость одного непосредственного решения на ЭВМ</w:t>
      </w:r>
    </w:p>
    <w:p w14:paraId="684C7A9E" w14:textId="2CB6FCD3" w:rsidR="00FC1116" w:rsidRPr="00FC1116" w:rsidRDefault="00FC1116" w:rsidP="00FC1116">
      <w:pPr>
        <w:tabs>
          <w:tab w:val="left" w:pos="5295"/>
        </w:tabs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proofErr w:type="spellStart"/>
      <w:proofErr w:type="gramStart"/>
      <w:r w:rsidRPr="00FC1116">
        <w:rPr>
          <w:rFonts w:ascii="Times New Roman" w:eastAsia="Times New Roman" w:hAnsi="Times New Roman" w:cs="Times New Roman"/>
          <w:sz w:val="28"/>
          <w:szCs w:val="28"/>
        </w:rPr>
        <w:t>С</w:t>
      </w:r>
      <w:r w:rsidRPr="00FC1116">
        <w:rPr>
          <w:rFonts w:ascii="Times New Roman" w:eastAsia="Times New Roman" w:hAnsi="Times New Roman" w:cs="Times New Roman"/>
          <w:sz w:val="28"/>
          <w:szCs w:val="28"/>
          <w:vertAlign w:val="subscript"/>
        </w:rPr>
        <w:t>р.м</w:t>
      </w:r>
      <w:proofErr w:type="spellEnd"/>
      <w:proofErr w:type="gramEnd"/>
      <w:r w:rsidRPr="00FC1116">
        <w:rPr>
          <w:rFonts w:ascii="Times New Roman" w:eastAsia="Times New Roman" w:hAnsi="Times New Roman" w:cs="Times New Roman"/>
          <w:sz w:val="28"/>
          <w:szCs w:val="28"/>
          <w:vertAlign w:val="subscript"/>
        </w:rPr>
        <w:t xml:space="preserve"> </w:t>
      </w:r>
      <w:r w:rsidRPr="00FC1116">
        <w:rPr>
          <w:rFonts w:ascii="Times New Roman" w:eastAsia="Times New Roman" w:hAnsi="Times New Roman" w:cs="Times New Roman"/>
          <w:sz w:val="28"/>
          <w:szCs w:val="28"/>
        </w:rPr>
        <w:t xml:space="preserve">= </w:t>
      </w:r>
      <w:r w:rsidR="009D5B2B">
        <w:rPr>
          <w:rFonts w:ascii="Times New Roman" w:eastAsia="Times New Roman" w:hAnsi="Times New Roman" w:cs="Times New Roman"/>
          <w:sz w:val="28"/>
          <w:szCs w:val="28"/>
        </w:rPr>
        <w:t>___</w:t>
      </w:r>
      <w:r w:rsidRPr="00FC1116">
        <w:rPr>
          <w:rFonts w:ascii="Times New Roman" w:eastAsia="Times New Roman" w:hAnsi="Times New Roman" w:cs="Times New Roman"/>
          <w:sz w:val="28"/>
          <w:szCs w:val="28"/>
        </w:rPr>
        <w:t xml:space="preserve">× </w:t>
      </w:r>
      <w:r w:rsidR="009D5B2B">
        <w:rPr>
          <w:rFonts w:ascii="Times New Roman" w:eastAsia="Times New Roman" w:hAnsi="Times New Roman" w:cs="Times New Roman"/>
          <w:sz w:val="28"/>
          <w:szCs w:val="28"/>
        </w:rPr>
        <w:t>_______</w:t>
      </w:r>
      <w:r w:rsidRPr="00FC1116">
        <w:rPr>
          <w:rFonts w:ascii="Times New Roman" w:eastAsia="Times New Roman" w:hAnsi="Times New Roman" w:cs="Times New Roman"/>
          <w:sz w:val="28"/>
          <w:szCs w:val="28"/>
        </w:rPr>
        <w:t xml:space="preserve"> + </w:t>
      </w:r>
      <w:r w:rsidR="009D5B2B">
        <w:rPr>
          <w:rFonts w:ascii="Times New Roman" w:eastAsia="Times New Roman" w:hAnsi="Times New Roman" w:cs="Times New Roman"/>
          <w:sz w:val="28"/>
          <w:szCs w:val="28"/>
        </w:rPr>
        <w:t>______</w:t>
      </w:r>
      <w:r w:rsidRPr="00FC1116">
        <w:rPr>
          <w:rFonts w:ascii="Times New Roman" w:eastAsia="Times New Roman" w:hAnsi="Times New Roman" w:cs="Times New Roman"/>
          <w:sz w:val="28"/>
          <w:szCs w:val="28"/>
        </w:rPr>
        <w:t xml:space="preserve"> × </w:t>
      </w:r>
      <w:r w:rsidR="009D5B2B">
        <w:rPr>
          <w:rFonts w:ascii="Times New Roman" w:eastAsia="Times New Roman" w:hAnsi="Times New Roman" w:cs="Times New Roman"/>
          <w:sz w:val="28"/>
          <w:szCs w:val="28"/>
        </w:rPr>
        <w:t>_____</w:t>
      </w:r>
      <w:r w:rsidRPr="00FC1116">
        <w:rPr>
          <w:rFonts w:ascii="Times New Roman" w:eastAsia="Times New Roman" w:hAnsi="Times New Roman" w:cs="Times New Roman"/>
          <w:sz w:val="28"/>
          <w:szCs w:val="28"/>
        </w:rPr>
        <w:t xml:space="preserve"> × 1,3 × 1,0</w:t>
      </w:r>
      <w:r w:rsidR="009D5B2B">
        <w:rPr>
          <w:rFonts w:ascii="Times New Roman" w:eastAsia="Times New Roman" w:hAnsi="Times New Roman" w:cs="Times New Roman"/>
          <w:sz w:val="28"/>
          <w:szCs w:val="28"/>
        </w:rPr>
        <w:t>5</w:t>
      </w:r>
      <w:r w:rsidRPr="00FC1116">
        <w:rPr>
          <w:rFonts w:ascii="Times New Roman" w:eastAsia="Times New Roman" w:hAnsi="Times New Roman" w:cs="Times New Roman"/>
          <w:sz w:val="28"/>
          <w:szCs w:val="28"/>
        </w:rPr>
        <w:t xml:space="preserve"> = </w:t>
      </w:r>
      <w:r w:rsidR="009D5B2B">
        <w:rPr>
          <w:rFonts w:ascii="Times New Roman" w:eastAsia="Times New Roman" w:hAnsi="Times New Roman" w:cs="Times New Roman"/>
          <w:sz w:val="28"/>
          <w:szCs w:val="28"/>
        </w:rPr>
        <w:t>________</w:t>
      </w:r>
      <w:r w:rsidRPr="00FC1116">
        <w:rPr>
          <w:rFonts w:ascii="Times New Roman" w:eastAsia="Times New Roman" w:hAnsi="Times New Roman" w:cs="Times New Roman"/>
          <w:sz w:val="28"/>
          <w:szCs w:val="28"/>
        </w:rPr>
        <w:t xml:space="preserve"> руб.</w:t>
      </w:r>
    </w:p>
    <w:p w14:paraId="5908FDBA" w14:textId="77777777" w:rsidR="00FC1116" w:rsidRPr="00FC1116" w:rsidRDefault="00FC1116" w:rsidP="00FC1116">
      <w:pPr>
        <w:tabs>
          <w:tab w:val="left" w:pos="5295"/>
        </w:tabs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FC1116">
        <w:rPr>
          <w:rFonts w:ascii="Times New Roman" w:eastAsia="Times New Roman" w:hAnsi="Times New Roman" w:cs="Times New Roman"/>
          <w:sz w:val="28"/>
          <w:szCs w:val="28"/>
        </w:rPr>
        <w:t xml:space="preserve">Расчет годовых затрат на разработку программы необходимо провести для последующего анализа эффективности данного программного продукта. </w:t>
      </w:r>
    </w:p>
    <w:p w14:paraId="48FAABDA" w14:textId="3468AC36" w:rsidR="00FC1116" w:rsidRPr="00FC1116" w:rsidRDefault="00FC1116" w:rsidP="00FC1116">
      <w:pPr>
        <w:tabs>
          <w:tab w:val="left" w:pos="5295"/>
        </w:tabs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FC1116">
        <w:rPr>
          <w:rFonts w:ascii="Times New Roman" w:eastAsia="Times New Roman" w:hAnsi="Times New Roman" w:cs="Times New Roman"/>
          <w:sz w:val="28"/>
          <w:szCs w:val="28"/>
        </w:rPr>
        <w:t>Готовые затраты на эксплуатацию программы рассчитываются по формуле</w:t>
      </w:r>
      <w:r w:rsidR="009D5B2B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="006C2E66">
        <w:rPr>
          <w:rFonts w:ascii="Times New Roman" w:eastAsia="Times New Roman" w:hAnsi="Times New Roman" w:cs="Times New Roman"/>
          <w:sz w:val="28"/>
          <w:szCs w:val="28"/>
        </w:rPr>
        <w:t>8</w:t>
      </w:r>
    </w:p>
    <w:p w14:paraId="539F9785" w14:textId="4F96A892" w:rsidR="00FC1116" w:rsidRPr="00FC1116" w:rsidRDefault="00FC1116" w:rsidP="00FC1116">
      <w:pPr>
        <w:tabs>
          <w:tab w:val="left" w:pos="5295"/>
        </w:tabs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proofErr w:type="spellStart"/>
      <w:r w:rsidRPr="00FC1116">
        <w:rPr>
          <w:rFonts w:ascii="Times New Roman" w:eastAsia="Times New Roman" w:hAnsi="Times New Roman" w:cs="Times New Roman"/>
          <w:sz w:val="28"/>
          <w:szCs w:val="28"/>
        </w:rPr>
        <w:t>С</w:t>
      </w:r>
      <w:r w:rsidRPr="00FC1116">
        <w:rPr>
          <w:rFonts w:ascii="Times New Roman" w:eastAsia="Times New Roman" w:hAnsi="Times New Roman" w:cs="Times New Roman"/>
          <w:sz w:val="28"/>
          <w:szCs w:val="28"/>
          <w:vertAlign w:val="subscript"/>
        </w:rPr>
        <w:t>р.</w:t>
      </w:r>
      <w:proofErr w:type="gramStart"/>
      <w:r w:rsidRPr="00FC1116">
        <w:rPr>
          <w:rFonts w:ascii="Times New Roman" w:eastAsia="Times New Roman" w:hAnsi="Times New Roman" w:cs="Times New Roman"/>
          <w:sz w:val="28"/>
          <w:szCs w:val="28"/>
          <w:vertAlign w:val="subscript"/>
        </w:rPr>
        <w:t>м.год</w:t>
      </w:r>
      <w:proofErr w:type="spellEnd"/>
      <w:r w:rsidRPr="00FC1116">
        <w:rPr>
          <w:rFonts w:ascii="Times New Roman" w:eastAsia="Times New Roman" w:hAnsi="Times New Roman" w:cs="Times New Roman"/>
          <w:sz w:val="28"/>
          <w:szCs w:val="28"/>
        </w:rPr>
        <w:t>=</w:t>
      </w:r>
      <w:r w:rsidRPr="00FC1116">
        <w:rPr>
          <w:rFonts w:ascii="Times New Roman" w:eastAsia="Times New Roman" w:hAnsi="Times New Roman" w:cs="Times New Roman"/>
          <w:sz w:val="28"/>
          <w:szCs w:val="28"/>
          <w:lang w:val="en-US"/>
        </w:rPr>
        <w:t>N</w:t>
      </w:r>
      <w:r w:rsidRPr="00FC1116">
        <w:rPr>
          <w:rFonts w:ascii="Times New Roman" w:eastAsia="Times New Roman" w:hAnsi="Times New Roman" w:cs="Times New Roman"/>
          <w:sz w:val="28"/>
          <w:szCs w:val="28"/>
        </w:rPr>
        <w:t>×</w:t>
      </w:r>
      <w:proofErr w:type="spellStart"/>
      <w:r w:rsidRPr="00FC1116">
        <w:rPr>
          <w:rFonts w:ascii="Times New Roman" w:eastAsia="Times New Roman" w:hAnsi="Times New Roman" w:cs="Times New Roman"/>
          <w:sz w:val="28"/>
          <w:szCs w:val="28"/>
        </w:rPr>
        <w:t>С</w:t>
      </w:r>
      <w:r w:rsidRPr="00FC1116">
        <w:rPr>
          <w:rFonts w:ascii="Times New Roman" w:eastAsia="Times New Roman" w:hAnsi="Times New Roman" w:cs="Times New Roman"/>
          <w:sz w:val="28"/>
          <w:szCs w:val="28"/>
          <w:vertAlign w:val="subscript"/>
        </w:rPr>
        <w:t>р.м</w:t>
      </w:r>
      <w:proofErr w:type="gramEnd"/>
      <w:r w:rsidRPr="00FC1116">
        <w:rPr>
          <w:rFonts w:ascii="Times New Roman" w:eastAsia="Times New Roman" w:hAnsi="Times New Roman" w:cs="Times New Roman"/>
          <w:sz w:val="28"/>
          <w:szCs w:val="28"/>
        </w:rPr>
        <w:t>+Е</w:t>
      </w:r>
      <w:r w:rsidRPr="00FC1116">
        <w:rPr>
          <w:rFonts w:ascii="Times New Roman" w:eastAsia="Times New Roman" w:hAnsi="Times New Roman" w:cs="Times New Roman"/>
          <w:sz w:val="28"/>
          <w:szCs w:val="28"/>
          <w:vertAlign w:val="subscript"/>
        </w:rPr>
        <w:t>н</w:t>
      </w:r>
      <w:r w:rsidRPr="00FC1116">
        <w:rPr>
          <w:rFonts w:ascii="Times New Roman" w:eastAsia="Times New Roman" w:hAnsi="Times New Roman" w:cs="Times New Roman"/>
          <w:sz w:val="28"/>
          <w:szCs w:val="28"/>
        </w:rPr>
        <w:t>×С</w:t>
      </w:r>
      <w:proofErr w:type="spellEnd"/>
      <w:r w:rsidRPr="00FC1116">
        <w:rPr>
          <w:rFonts w:ascii="Times New Roman" w:eastAsia="Times New Roman" w:hAnsi="Times New Roman" w:cs="Times New Roman"/>
          <w:sz w:val="28"/>
          <w:szCs w:val="28"/>
        </w:rPr>
        <w:t>,</w:t>
      </w:r>
      <w:r w:rsidRPr="00FC1116">
        <w:rPr>
          <w:rFonts w:ascii="Times New Roman" w:eastAsia="Times New Roman" w:hAnsi="Times New Roman" w:cs="Times New Roman"/>
          <w:sz w:val="28"/>
          <w:szCs w:val="28"/>
        </w:rPr>
        <w:tab/>
      </w:r>
      <w:r w:rsidRPr="00FC1116">
        <w:rPr>
          <w:rFonts w:ascii="Times New Roman" w:eastAsia="Times New Roman" w:hAnsi="Times New Roman" w:cs="Times New Roman"/>
          <w:sz w:val="28"/>
          <w:szCs w:val="28"/>
        </w:rPr>
        <w:tab/>
      </w:r>
      <w:r w:rsidRPr="00FC1116">
        <w:rPr>
          <w:rFonts w:ascii="Times New Roman" w:eastAsia="Times New Roman" w:hAnsi="Times New Roman" w:cs="Times New Roman"/>
          <w:sz w:val="28"/>
          <w:szCs w:val="28"/>
        </w:rPr>
        <w:tab/>
      </w:r>
      <w:r w:rsidRPr="00FC1116">
        <w:rPr>
          <w:rFonts w:ascii="Times New Roman" w:eastAsia="Times New Roman" w:hAnsi="Times New Roman" w:cs="Times New Roman"/>
          <w:sz w:val="28"/>
          <w:szCs w:val="28"/>
        </w:rPr>
        <w:tab/>
      </w:r>
      <w:r w:rsidRPr="00FC1116">
        <w:rPr>
          <w:rFonts w:ascii="Times New Roman" w:eastAsia="Times New Roman" w:hAnsi="Times New Roman" w:cs="Times New Roman"/>
          <w:sz w:val="28"/>
          <w:szCs w:val="28"/>
        </w:rPr>
        <w:tab/>
      </w:r>
      <w:r w:rsidRPr="00FC1116">
        <w:rPr>
          <w:rFonts w:ascii="Times New Roman" w:eastAsia="Times New Roman" w:hAnsi="Times New Roman" w:cs="Times New Roman"/>
          <w:sz w:val="28"/>
          <w:szCs w:val="28"/>
        </w:rPr>
        <w:tab/>
        <w:t xml:space="preserve">       (</w:t>
      </w:r>
      <w:r w:rsidR="006C2E66">
        <w:rPr>
          <w:rFonts w:ascii="Times New Roman" w:eastAsia="Times New Roman" w:hAnsi="Times New Roman" w:cs="Times New Roman"/>
          <w:sz w:val="28"/>
          <w:szCs w:val="28"/>
        </w:rPr>
        <w:t>8</w:t>
      </w:r>
      <w:r w:rsidRPr="00FC1116">
        <w:rPr>
          <w:rFonts w:ascii="Times New Roman" w:eastAsia="Times New Roman" w:hAnsi="Times New Roman" w:cs="Times New Roman"/>
          <w:sz w:val="28"/>
          <w:szCs w:val="28"/>
        </w:rPr>
        <w:t>)</w:t>
      </w:r>
    </w:p>
    <w:p w14:paraId="2C84B48A" w14:textId="5B686B45" w:rsidR="00FC1116" w:rsidRPr="00FC1116" w:rsidRDefault="00FC1116" w:rsidP="00FC1116">
      <w:pPr>
        <w:tabs>
          <w:tab w:val="left" w:pos="5295"/>
        </w:tabs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FC1116">
        <w:rPr>
          <w:rFonts w:ascii="Times New Roman" w:eastAsia="Times New Roman" w:hAnsi="Times New Roman" w:cs="Times New Roman"/>
          <w:sz w:val="28"/>
          <w:szCs w:val="28"/>
        </w:rPr>
        <w:t xml:space="preserve">где </w:t>
      </w:r>
      <w:r w:rsidRPr="00FC1116">
        <w:rPr>
          <w:rFonts w:ascii="Times New Roman" w:eastAsia="Times New Roman" w:hAnsi="Times New Roman" w:cs="Times New Roman"/>
          <w:sz w:val="28"/>
          <w:szCs w:val="28"/>
          <w:lang w:val="en-US"/>
        </w:rPr>
        <w:t>N</w:t>
      </w:r>
      <w:r w:rsidRPr="00FC1116">
        <w:rPr>
          <w:rFonts w:ascii="Times New Roman" w:eastAsia="Times New Roman" w:hAnsi="Times New Roman" w:cs="Times New Roman"/>
          <w:sz w:val="28"/>
          <w:szCs w:val="28"/>
        </w:rPr>
        <w:t xml:space="preserve"> – плотность потока заявок (</w:t>
      </w:r>
      <w:r w:rsidR="009D5B2B" w:rsidRPr="009D5B2B">
        <w:rPr>
          <w:rFonts w:ascii="Times New Roman" w:eastAsia="Times New Roman" w:hAnsi="Times New Roman" w:cs="Times New Roman"/>
          <w:sz w:val="28"/>
          <w:szCs w:val="28"/>
        </w:rPr>
        <w:t>заявок в год</w:t>
      </w:r>
      <w:r w:rsidRPr="00FC1116">
        <w:rPr>
          <w:rFonts w:ascii="Times New Roman" w:eastAsia="Times New Roman" w:hAnsi="Times New Roman" w:cs="Times New Roman"/>
          <w:sz w:val="28"/>
          <w:szCs w:val="28"/>
        </w:rPr>
        <w:t>);</w:t>
      </w:r>
    </w:p>
    <w:p w14:paraId="7A0EE932" w14:textId="77777777" w:rsidR="00FC1116" w:rsidRPr="00FC1116" w:rsidRDefault="00FC1116" w:rsidP="00FC1116">
      <w:pPr>
        <w:tabs>
          <w:tab w:val="left" w:pos="5295"/>
        </w:tabs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proofErr w:type="spellStart"/>
      <w:r w:rsidRPr="00FC1116">
        <w:rPr>
          <w:rFonts w:ascii="Times New Roman" w:eastAsia="Times New Roman" w:hAnsi="Times New Roman" w:cs="Times New Roman"/>
          <w:sz w:val="28"/>
          <w:szCs w:val="28"/>
        </w:rPr>
        <w:t>С</w:t>
      </w:r>
      <w:r w:rsidRPr="00FC1116">
        <w:rPr>
          <w:rFonts w:ascii="Times New Roman" w:eastAsia="Times New Roman" w:hAnsi="Times New Roman" w:cs="Times New Roman"/>
          <w:sz w:val="28"/>
          <w:szCs w:val="28"/>
          <w:vertAlign w:val="subscript"/>
        </w:rPr>
        <w:t>р.</w:t>
      </w:r>
      <w:proofErr w:type="gramStart"/>
      <w:r w:rsidRPr="00FC1116">
        <w:rPr>
          <w:rFonts w:ascii="Times New Roman" w:eastAsia="Times New Roman" w:hAnsi="Times New Roman" w:cs="Times New Roman"/>
          <w:sz w:val="28"/>
          <w:szCs w:val="28"/>
          <w:vertAlign w:val="subscript"/>
        </w:rPr>
        <w:t>м.год</w:t>
      </w:r>
      <w:proofErr w:type="spellEnd"/>
      <w:proofErr w:type="gramEnd"/>
      <w:r w:rsidRPr="00FC1116">
        <w:rPr>
          <w:rFonts w:ascii="Times New Roman" w:eastAsia="Times New Roman" w:hAnsi="Times New Roman" w:cs="Times New Roman"/>
          <w:sz w:val="28"/>
          <w:szCs w:val="28"/>
          <w:vertAlign w:val="subscript"/>
        </w:rPr>
        <w:t xml:space="preserve"> </w:t>
      </w:r>
      <w:r w:rsidRPr="00FC1116">
        <w:rPr>
          <w:rFonts w:ascii="Times New Roman" w:eastAsia="Times New Roman" w:hAnsi="Times New Roman" w:cs="Times New Roman"/>
          <w:sz w:val="28"/>
          <w:szCs w:val="28"/>
        </w:rPr>
        <w:t>– годовые затраты на эксплуатацию программы;</w:t>
      </w:r>
    </w:p>
    <w:p w14:paraId="291525EA" w14:textId="77777777" w:rsidR="00FC1116" w:rsidRPr="00FC1116" w:rsidRDefault="00FC1116" w:rsidP="00FC1116">
      <w:pPr>
        <w:tabs>
          <w:tab w:val="left" w:pos="5295"/>
        </w:tabs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proofErr w:type="spellStart"/>
      <w:proofErr w:type="gramStart"/>
      <w:r w:rsidRPr="00FC1116">
        <w:rPr>
          <w:rFonts w:ascii="Times New Roman" w:eastAsia="Times New Roman" w:hAnsi="Times New Roman" w:cs="Times New Roman"/>
          <w:sz w:val="28"/>
          <w:szCs w:val="28"/>
        </w:rPr>
        <w:t>С</w:t>
      </w:r>
      <w:r w:rsidRPr="00FC1116">
        <w:rPr>
          <w:rFonts w:ascii="Times New Roman" w:eastAsia="Times New Roman" w:hAnsi="Times New Roman" w:cs="Times New Roman"/>
          <w:sz w:val="28"/>
          <w:szCs w:val="28"/>
          <w:vertAlign w:val="subscript"/>
        </w:rPr>
        <w:t>р.м</w:t>
      </w:r>
      <w:proofErr w:type="spellEnd"/>
      <w:proofErr w:type="gramEnd"/>
      <w:r w:rsidRPr="00FC1116">
        <w:rPr>
          <w:rFonts w:ascii="Times New Roman" w:eastAsia="Times New Roman" w:hAnsi="Times New Roman" w:cs="Times New Roman"/>
          <w:sz w:val="28"/>
          <w:szCs w:val="28"/>
        </w:rPr>
        <w:t xml:space="preserve"> – стоимость одного непосредственного решения на ЭВМ;</w:t>
      </w:r>
    </w:p>
    <w:p w14:paraId="2B5C5A80" w14:textId="4FE82EED" w:rsidR="00FC1116" w:rsidRPr="00FC1116" w:rsidRDefault="00FC1116" w:rsidP="00FC1116">
      <w:pPr>
        <w:tabs>
          <w:tab w:val="left" w:pos="5295"/>
        </w:tabs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FC1116">
        <w:rPr>
          <w:rFonts w:ascii="Times New Roman" w:eastAsia="Times New Roman" w:hAnsi="Times New Roman" w:cs="Times New Roman"/>
          <w:sz w:val="28"/>
          <w:szCs w:val="28"/>
        </w:rPr>
        <w:t>Е</w:t>
      </w:r>
      <w:r w:rsidRPr="00FC1116">
        <w:rPr>
          <w:rFonts w:ascii="Times New Roman" w:eastAsia="Times New Roman" w:hAnsi="Times New Roman" w:cs="Times New Roman"/>
          <w:sz w:val="28"/>
          <w:szCs w:val="28"/>
          <w:vertAlign w:val="subscript"/>
        </w:rPr>
        <w:t>н</w:t>
      </w:r>
      <w:r w:rsidRPr="00FC1116">
        <w:rPr>
          <w:rFonts w:ascii="Times New Roman" w:eastAsia="Times New Roman" w:hAnsi="Times New Roman" w:cs="Times New Roman"/>
          <w:sz w:val="28"/>
          <w:szCs w:val="28"/>
        </w:rPr>
        <w:t xml:space="preserve"> – нормальный коэффициент сложности (0,2</w:t>
      </w:r>
      <w:r w:rsidR="009D5B2B">
        <w:rPr>
          <w:rFonts w:ascii="Times New Roman" w:eastAsia="Times New Roman" w:hAnsi="Times New Roman" w:cs="Times New Roman"/>
          <w:sz w:val="28"/>
          <w:szCs w:val="28"/>
        </w:rPr>
        <w:t>-0,6</w:t>
      </w:r>
      <w:r w:rsidRPr="00FC1116">
        <w:rPr>
          <w:rFonts w:ascii="Times New Roman" w:eastAsia="Times New Roman" w:hAnsi="Times New Roman" w:cs="Times New Roman"/>
          <w:sz w:val="28"/>
          <w:szCs w:val="28"/>
        </w:rPr>
        <w:t>);</w:t>
      </w:r>
    </w:p>
    <w:p w14:paraId="1108A7D6" w14:textId="268E9331" w:rsidR="00FC1116" w:rsidRPr="00FC1116" w:rsidRDefault="00FC1116" w:rsidP="00FC1116">
      <w:pPr>
        <w:tabs>
          <w:tab w:val="left" w:pos="5295"/>
        </w:tabs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FC1116">
        <w:rPr>
          <w:rFonts w:ascii="Times New Roman" w:eastAsia="Times New Roman" w:hAnsi="Times New Roman" w:cs="Times New Roman"/>
          <w:sz w:val="28"/>
          <w:szCs w:val="28"/>
        </w:rPr>
        <w:t>С – себестоимость разработки программы (</w:t>
      </w:r>
      <w:r w:rsidR="009D5B2B">
        <w:rPr>
          <w:rFonts w:ascii="Times New Roman" w:eastAsia="Times New Roman" w:hAnsi="Times New Roman" w:cs="Times New Roman"/>
          <w:sz w:val="28"/>
          <w:szCs w:val="28"/>
        </w:rPr>
        <w:t xml:space="preserve">итог таблицы </w:t>
      </w:r>
      <w:r w:rsidR="009E46F6">
        <w:rPr>
          <w:rFonts w:ascii="Times New Roman" w:eastAsia="Times New Roman" w:hAnsi="Times New Roman" w:cs="Times New Roman"/>
          <w:sz w:val="28"/>
          <w:szCs w:val="28"/>
        </w:rPr>
        <w:t>2</w:t>
      </w:r>
      <w:r w:rsidRPr="00FC1116">
        <w:rPr>
          <w:rFonts w:ascii="Times New Roman" w:eastAsia="Times New Roman" w:hAnsi="Times New Roman" w:cs="Times New Roman"/>
          <w:sz w:val="28"/>
          <w:szCs w:val="28"/>
        </w:rPr>
        <w:t>).</w:t>
      </w:r>
    </w:p>
    <w:p w14:paraId="141B6D39" w14:textId="77777777" w:rsidR="00FC1116" w:rsidRPr="009D5B2B" w:rsidRDefault="00FC1116" w:rsidP="00FC1116">
      <w:pPr>
        <w:tabs>
          <w:tab w:val="left" w:pos="5295"/>
        </w:tabs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9D5B2B">
        <w:rPr>
          <w:rFonts w:ascii="Times New Roman" w:eastAsia="Times New Roman" w:hAnsi="Times New Roman" w:cs="Times New Roman"/>
          <w:sz w:val="28"/>
          <w:szCs w:val="28"/>
        </w:rPr>
        <w:t>Расчет годовых затрат на разработку программы</w:t>
      </w:r>
    </w:p>
    <w:p w14:paraId="7B39EB2F" w14:textId="71D5F03B" w:rsidR="00FC1116" w:rsidRDefault="00FC1116" w:rsidP="00FC1116">
      <w:pPr>
        <w:tabs>
          <w:tab w:val="left" w:pos="5295"/>
        </w:tabs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proofErr w:type="spellStart"/>
      <w:r w:rsidRPr="00FC1116">
        <w:rPr>
          <w:rFonts w:ascii="Times New Roman" w:eastAsia="Times New Roman" w:hAnsi="Times New Roman" w:cs="Times New Roman"/>
          <w:sz w:val="28"/>
          <w:szCs w:val="28"/>
        </w:rPr>
        <w:t>С</w:t>
      </w:r>
      <w:r w:rsidRPr="00FC1116">
        <w:rPr>
          <w:rFonts w:ascii="Times New Roman" w:eastAsia="Times New Roman" w:hAnsi="Times New Roman" w:cs="Times New Roman"/>
          <w:sz w:val="28"/>
          <w:szCs w:val="28"/>
          <w:vertAlign w:val="subscript"/>
        </w:rPr>
        <w:t>р.</w:t>
      </w:r>
      <w:proofErr w:type="gramStart"/>
      <w:r w:rsidRPr="00FC1116">
        <w:rPr>
          <w:rFonts w:ascii="Times New Roman" w:eastAsia="Times New Roman" w:hAnsi="Times New Roman" w:cs="Times New Roman"/>
          <w:sz w:val="28"/>
          <w:szCs w:val="28"/>
          <w:vertAlign w:val="subscript"/>
        </w:rPr>
        <w:t>м.</w:t>
      </w:r>
      <w:r w:rsidRPr="009D5B2B">
        <w:rPr>
          <w:rFonts w:ascii="Times New Roman" w:eastAsia="Times New Roman" w:hAnsi="Times New Roman" w:cs="Times New Roman"/>
          <w:sz w:val="28"/>
          <w:szCs w:val="28"/>
          <w:vertAlign w:val="subscript"/>
        </w:rPr>
        <w:t>год</w:t>
      </w:r>
      <w:proofErr w:type="spellEnd"/>
      <w:proofErr w:type="gramEnd"/>
      <w:r w:rsidRPr="009D5B2B">
        <w:rPr>
          <w:rFonts w:ascii="Times New Roman" w:eastAsia="Times New Roman" w:hAnsi="Times New Roman" w:cs="Times New Roman"/>
          <w:sz w:val="28"/>
          <w:szCs w:val="28"/>
          <w:vertAlign w:val="subscript"/>
        </w:rPr>
        <w:t xml:space="preserve"> </w:t>
      </w:r>
      <w:r w:rsidR="009D5B2B" w:rsidRPr="009D5B2B">
        <w:rPr>
          <w:rFonts w:ascii="Times New Roman" w:eastAsia="Times New Roman" w:hAnsi="Times New Roman" w:cs="Times New Roman"/>
          <w:sz w:val="28"/>
          <w:szCs w:val="28"/>
        </w:rPr>
        <w:t xml:space="preserve">= </w:t>
      </w:r>
      <w:r w:rsidR="009D5B2B">
        <w:rPr>
          <w:rFonts w:ascii="Times New Roman" w:eastAsia="Times New Roman" w:hAnsi="Times New Roman" w:cs="Times New Roman"/>
          <w:sz w:val="28"/>
          <w:szCs w:val="28"/>
        </w:rPr>
        <w:t>__________</w:t>
      </w:r>
      <w:r w:rsidRPr="009D5B2B">
        <w:rPr>
          <w:rFonts w:ascii="Times New Roman" w:eastAsia="Times New Roman" w:hAnsi="Times New Roman" w:cs="Times New Roman"/>
          <w:sz w:val="28"/>
          <w:szCs w:val="28"/>
        </w:rPr>
        <w:t xml:space="preserve"> × </w:t>
      </w:r>
      <w:r w:rsidR="009D5B2B">
        <w:rPr>
          <w:rFonts w:ascii="Times New Roman" w:eastAsia="Times New Roman" w:hAnsi="Times New Roman" w:cs="Times New Roman"/>
          <w:sz w:val="28"/>
          <w:szCs w:val="28"/>
        </w:rPr>
        <w:t>_______</w:t>
      </w:r>
      <w:r w:rsidRPr="00FC1116">
        <w:rPr>
          <w:rFonts w:ascii="Times New Roman" w:eastAsia="Times New Roman" w:hAnsi="Times New Roman" w:cs="Times New Roman"/>
          <w:sz w:val="28"/>
          <w:szCs w:val="28"/>
        </w:rPr>
        <w:t xml:space="preserve"> + 0,2 × </w:t>
      </w:r>
      <w:r w:rsidR="009D5B2B">
        <w:rPr>
          <w:rFonts w:ascii="Times New Roman" w:eastAsia="Times New Roman" w:hAnsi="Times New Roman" w:cs="Times New Roman"/>
          <w:sz w:val="28"/>
          <w:szCs w:val="28"/>
        </w:rPr>
        <w:t>________</w:t>
      </w:r>
      <w:r w:rsidRPr="00FC1116">
        <w:rPr>
          <w:rFonts w:ascii="Times New Roman" w:eastAsia="Times New Roman" w:hAnsi="Times New Roman" w:cs="Times New Roman"/>
          <w:sz w:val="28"/>
          <w:szCs w:val="28"/>
        </w:rPr>
        <w:t xml:space="preserve"> = </w:t>
      </w:r>
      <w:r w:rsidR="009D5B2B">
        <w:rPr>
          <w:rFonts w:ascii="Times New Roman" w:eastAsia="Times New Roman" w:hAnsi="Times New Roman" w:cs="Times New Roman"/>
          <w:sz w:val="28"/>
          <w:szCs w:val="28"/>
        </w:rPr>
        <w:t>__________</w:t>
      </w:r>
      <w:r w:rsidRPr="00FC1116">
        <w:rPr>
          <w:rFonts w:ascii="Times New Roman" w:eastAsia="Times New Roman" w:hAnsi="Times New Roman" w:cs="Times New Roman"/>
          <w:sz w:val="28"/>
          <w:szCs w:val="28"/>
        </w:rPr>
        <w:t xml:space="preserve"> руб.</w:t>
      </w:r>
    </w:p>
    <w:p w14:paraId="3B506FF8" w14:textId="77777777" w:rsidR="009D5B2B" w:rsidRDefault="009D5B2B" w:rsidP="009D5B2B">
      <w:pPr>
        <w:pStyle w:val="2"/>
        <w:spacing w:before="0" w:after="0" w:line="360" w:lineRule="auto"/>
        <w:ind w:firstLine="709"/>
        <w:jc w:val="both"/>
        <w:rPr>
          <w:rFonts w:ascii="Times New Roman" w:hAnsi="Times New Roman" w:cs="Times New Roman"/>
          <w:b w:val="0"/>
          <w:i w:val="0"/>
          <w:szCs w:val="24"/>
        </w:rPr>
      </w:pPr>
      <w:bookmarkStart w:id="0" w:name="_Toc446584787"/>
    </w:p>
    <w:p w14:paraId="756FBA79" w14:textId="77777777" w:rsidR="006C2E66" w:rsidRDefault="006C2E66" w:rsidP="009D5B2B">
      <w:pPr>
        <w:pStyle w:val="2"/>
        <w:spacing w:before="0" w:after="0" w:line="360" w:lineRule="auto"/>
        <w:ind w:firstLine="709"/>
        <w:jc w:val="both"/>
        <w:rPr>
          <w:rFonts w:ascii="Times New Roman" w:hAnsi="Times New Roman" w:cs="Times New Roman"/>
          <w:b w:val="0"/>
          <w:i w:val="0"/>
          <w:szCs w:val="24"/>
        </w:rPr>
      </w:pPr>
      <w:r>
        <w:rPr>
          <w:rFonts w:ascii="Times New Roman" w:hAnsi="Times New Roman" w:cs="Times New Roman"/>
          <w:b w:val="0"/>
          <w:i w:val="0"/>
          <w:szCs w:val="24"/>
        </w:rPr>
        <w:br w:type="page"/>
      </w:r>
    </w:p>
    <w:p w14:paraId="6E8F6E91" w14:textId="2EC27783" w:rsidR="009D5B2B" w:rsidRPr="009D5B2B" w:rsidRDefault="009D5B2B" w:rsidP="009D5B2B">
      <w:pPr>
        <w:pStyle w:val="2"/>
        <w:spacing w:before="0" w:after="0" w:line="360" w:lineRule="auto"/>
        <w:ind w:firstLine="709"/>
        <w:jc w:val="both"/>
        <w:rPr>
          <w:rFonts w:ascii="Times New Roman" w:hAnsi="Times New Roman" w:cs="Times New Roman"/>
          <w:b w:val="0"/>
          <w:i w:val="0"/>
          <w:szCs w:val="24"/>
        </w:rPr>
      </w:pPr>
      <w:r>
        <w:rPr>
          <w:rFonts w:ascii="Times New Roman" w:hAnsi="Times New Roman" w:cs="Times New Roman"/>
          <w:b w:val="0"/>
          <w:i w:val="0"/>
          <w:szCs w:val="24"/>
        </w:rPr>
        <w:lastRenderedPageBreak/>
        <w:t>3.</w:t>
      </w:r>
      <w:r w:rsidRPr="009D5B2B">
        <w:rPr>
          <w:rFonts w:ascii="Times New Roman" w:hAnsi="Times New Roman" w:cs="Times New Roman"/>
          <w:b w:val="0"/>
          <w:i w:val="0"/>
          <w:szCs w:val="24"/>
        </w:rPr>
        <w:t>2 Расчет экономического эффекта и определение срока окупаемости</w:t>
      </w:r>
      <w:bookmarkEnd w:id="0"/>
    </w:p>
    <w:p w14:paraId="0F9195D5" w14:textId="77777777" w:rsidR="009D5B2B" w:rsidRPr="009D5B2B" w:rsidRDefault="009D5B2B" w:rsidP="009D5B2B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4"/>
        </w:rPr>
      </w:pPr>
    </w:p>
    <w:p w14:paraId="5F2DC83F" w14:textId="7204F2C5" w:rsidR="009D5B2B" w:rsidRPr="009D5B2B" w:rsidRDefault="009D5B2B" w:rsidP="009D5B2B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4"/>
        </w:rPr>
      </w:pPr>
      <w:r w:rsidRPr="009D5B2B">
        <w:rPr>
          <w:rFonts w:ascii="Times New Roman" w:hAnsi="Times New Roman"/>
          <w:sz w:val="28"/>
          <w:szCs w:val="24"/>
        </w:rPr>
        <w:t xml:space="preserve">Экономический эффект достигается при эксплуатации и характеризуется экономией </w:t>
      </w:r>
      <w:r w:rsidR="009E46F6">
        <w:rPr>
          <w:rFonts w:ascii="Times New Roman" w:hAnsi="Times New Roman"/>
          <w:sz w:val="28"/>
          <w:szCs w:val="24"/>
        </w:rPr>
        <w:t>времени работы специалиста, повышением производительности труда</w:t>
      </w:r>
      <w:r w:rsidRPr="009D5B2B">
        <w:rPr>
          <w:rFonts w:ascii="Times New Roman" w:hAnsi="Times New Roman"/>
          <w:sz w:val="28"/>
          <w:szCs w:val="24"/>
        </w:rPr>
        <w:t>.</w:t>
      </w:r>
    </w:p>
    <w:p w14:paraId="376E041D" w14:textId="01983295" w:rsidR="009D5B2B" w:rsidRDefault="009D5B2B" w:rsidP="009D5B2B">
      <w:pPr>
        <w:tabs>
          <w:tab w:val="left" w:pos="5295"/>
        </w:tabs>
        <w:spacing w:after="0" w:line="360" w:lineRule="auto"/>
        <w:ind w:firstLine="709"/>
        <w:jc w:val="both"/>
        <w:rPr>
          <w:rFonts w:ascii="Times New Roman" w:hAnsi="Times New Roman"/>
          <w:sz w:val="28"/>
          <w:szCs w:val="24"/>
        </w:rPr>
      </w:pPr>
      <w:r w:rsidRPr="009D5B2B">
        <w:rPr>
          <w:rFonts w:ascii="Times New Roman" w:hAnsi="Times New Roman"/>
          <w:sz w:val="28"/>
          <w:szCs w:val="24"/>
        </w:rPr>
        <w:t>Для того чтобы определить экономи</w:t>
      </w:r>
      <w:bookmarkStart w:id="1" w:name="_GoBack"/>
      <w:bookmarkEnd w:id="1"/>
      <w:r w:rsidRPr="009D5B2B">
        <w:rPr>
          <w:rFonts w:ascii="Times New Roman" w:hAnsi="Times New Roman"/>
          <w:sz w:val="28"/>
          <w:szCs w:val="24"/>
        </w:rPr>
        <w:t>ческую эффективность проекта необходимо рассчитать затраты на эксплуатацию ранее употреблявшимся образом.</w:t>
      </w:r>
    </w:p>
    <w:p w14:paraId="1430721F" w14:textId="77777777" w:rsidR="009D5B2B" w:rsidRPr="009D5B2B" w:rsidRDefault="009D5B2B" w:rsidP="009D5B2B">
      <w:pPr>
        <w:tabs>
          <w:tab w:val="left" w:pos="5295"/>
        </w:tabs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32"/>
          <w:szCs w:val="28"/>
        </w:rPr>
      </w:pPr>
    </w:p>
    <w:p w14:paraId="78007537" w14:textId="398B71FE" w:rsidR="00FC1116" w:rsidRPr="009D5B2B" w:rsidRDefault="00FC1116" w:rsidP="009D5B2B">
      <w:pPr>
        <w:tabs>
          <w:tab w:val="left" w:pos="1134"/>
          <w:tab w:val="left" w:pos="6555"/>
        </w:tabs>
        <w:spacing w:after="0" w:line="360" w:lineRule="auto"/>
        <w:contextualSpacing/>
        <w:jc w:val="center"/>
        <w:rPr>
          <w:rFonts w:ascii="Times New Roman" w:eastAsia="Times New Roman" w:hAnsi="Times New Roman" w:cs="Times New Roman"/>
          <w:sz w:val="28"/>
          <w:szCs w:val="28"/>
        </w:rPr>
      </w:pPr>
      <w:r w:rsidRPr="009D5B2B">
        <w:rPr>
          <w:rFonts w:ascii="Times New Roman" w:eastAsia="Times New Roman" w:hAnsi="Times New Roman" w:cs="Times New Roman"/>
          <w:sz w:val="28"/>
          <w:szCs w:val="28"/>
        </w:rPr>
        <w:t xml:space="preserve">Расчет годовых затрат на выполнение работ </w:t>
      </w:r>
      <w:r w:rsidR="009D5B2B" w:rsidRPr="009D5B2B">
        <w:rPr>
          <w:rFonts w:ascii="Times New Roman" w:eastAsia="Times New Roman" w:hAnsi="Times New Roman" w:cs="Times New Roman"/>
          <w:sz w:val="28"/>
          <w:szCs w:val="28"/>
        </w:rPr>
        <w:t>ранее употреблявшимся способом</w:t>
      </w:r>
    </w:p>
    <w:p w14:paraId="449DA4A9" w14:textId="09265557" w:rsidR="00FC1116" w:rsidRPr="00FC1116" w:rsidRDefault="00FC1116" w:rsidP="00FC1116">
      <w:pPr>
        <w:tabs>
          <w:tab w:val="left" w:pos="6555"/>
        </w:tabs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FC1116">
        <w:rPr>
          <w:rFonts w:ascii="Times New Roman" w:eastAsia="Times New Roman" w:hAnsi="Times New Roman" w:cs="Times New Roman"/>
          <w:sz w:val="28"/>
          <w:szCs w:val="28"/>
        </w:rPr>
        <w:t xml:space="preserve">Расходы на выполнение работ </w:t>
      </w:r>
      <w:r w:rsidR="009D5B2B">
        <w:rPr>
          <w:rFonts w:ascii="Times New Roman" w:eastAsia="Times New Roman" w:hAnsi="Times New Roman" w:cs="Times New Roman"/>
          <w:sz w:val="28"/>
          <w:szCs w:val="28"/>
        </w:rPr>
        <w:t xml:space="preserve">ранее употреблявшимся способом </w:t>
      </w:r>
      <w:r w:rsidRPr="00FC1116">
        <w:rPr>
          <w:rFonts w:ascii="Times New Roman" w:eastAsia="Times New Roman" w:hAnsi="Times New Roman" w:cs="Times New Roman"/>
          <w:sz w:val="28"/>
          <w:szCs w:val="28"/>
        </w:rPr>
        <w:t>рассчитываются по формуле</w:t>
      </w:r>
      <w:r w:rsidR="009D5B2B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="006C2E66">
        <w:rPr>
          <w:rFonts w:ascii="Times New Roman" w:eastAsia="Times New Roman" w:hAnsi="Times New Roman" w:cs="Times New Roman"/>
          <w:sz w:val="28"/>
          <w:szCs w:val="28"/>
        </w:rPr>
        <w:t>9</w:t>
      </w:r>
    </w:p>
    <w:p w14:paraId="6EC2AD9A" w14:textId="4D7BC154" w:rsidR="00FC1116" w:rsidRPr="00FC1116" w:rsidRDefault="00FC1116" w:rsidP="00FC1116">
      <w:pPr>
        <w:tabs>
          <w:tab w:val="left" w:pos="6555"/>
        </w:tabs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proofErr w:type="spellStart"/>
      <w:proofErr w:type="gramStart"/>
      <w:r w:rsidRPr="00FC1116">
        <w:rPr>
          <w:rFonts w:ascii="Times New Roman" w:eastAsia="Times New Roman" w:hAnsi="Times New Roman" w:cs="Times New Roman"/>
          <w:sz w:val="28"/>
          <w:szCs w:val="28"/>
        </w:rPr>
        <w:t>С</w:t>
      </w:r>
      <w:r w:rsidRPr="00FC1116">
        <w:rPr>
          <w:rFonts w:ascii="Times New Roman" w:eastAsia="Times New Roman" w:hAnsi="Times New Roman" w:cs="Times New Roman"/>
          <w:sz w:val="28"/>
          <w:szCs w:val="28"/>
          <w:vertAlign w:val="subscript"/>
        </w:rPr>
        <w:t>р.сп</w:t>
      </w:r>
      <w:proofErr w:type="spellEnd"/>
      <w:proofErr w:type="gramEnd"/>
      <w:r w:rsidRPr="00FC1116">
        <w:rPr>
          <w:rFonts w:ascii="Times New Roman" w:eastAsia="Times New Roman" w:hAnsi="Times New Roman" w:cs="Times New Roman"/>
          <w:sz w:val="28"/>
          <w:szCs w:val="28"/>
        </w:rPr>
        <w:t>=</w:t>
      </w:r>
      <w:proofErr w:type="spellStart"/>
      <w:r w:rsidRPr="00FC1116">
        <w:rPr>
          <w:rFonts w:ascii="Times New Roman" w:eastAsia="Times New Roman" w:hAnsi="Times New Roman" w:cs="Times New Roman"/>
          <w:sz w:val="28"/>
          <w:szCs w:val="28"/>
        </w:rPr>
        <w:t>ЗП</w:t>
      </w:r>
      <w:r w:rsidRPr="00FC1116">
        <w:rPr>
          <w:rFonts w:ascii="Times New Roman" w:eastAsia="Times New Roman" w:hAnsi="Times New Roman" w:cs="Times New Roman"/>
          <w:sz w:val="28"/>
          <w:szCs w:val="28"/>
          <w:vertAlign w:val="subscript"/>
        </w:rPr>
        <w:t>сп</w:t>
      </w:r>
      <w:r w:rsidRPr="00FC1116">
        <w:rPr>
          <w:rFonts w:ascii="Times New Roman" w:eastAsia="Times New Roman" w:hAnsi="Times New Roman" w:cs="Times New Roman"/>
          <w:sz w:val="28"/>
          <w:szCs w:val="28"/>
        </w:rPr>
        <w:t>×Т</w:t>
      </w:r>
      <w:r w:rsidRPr="00FC1116">
        <w:rPr>
          <w:rFonts w:ascii="Times New Roman" w:eastAsia="Times New Roman" w:hAnsi="Times New Roman" w:cs="Times New Roman"/>
          <w:sz w:val="28"/>
          <w:szCs w:val="28"/>
          <w:vertAlign w:val="subscript"/>
        </w:rPr>
        <w:t>сп</w:t>
      </w:r>
      <w:r w:rsidRPr="00FC1116">
        <w:rPr>
          <w:rFonts w:ascii="Times New Roman" w:eastAsia="Times New Roman" w:hAnsi="Times New Roman" w:cs="Times New Roman"/>
          <w:sz w:val="28"/>
          <w:szCs w:val="28"/>
        </w:rPr>
        <w:t>×К</w:t>
      </w:r>
      <w:r w:rsidRPr="00FC1116">
        <w:rPr>
          <w:rFonts w:ascii="Times New Roman" w:eastAsia="Times New Roman" w:hAnsi="Times New Roman" w:cs="Times New Roman"/>
          <w:sz w:val="28"/>
          <w:szCs w:val="28"/>
          <w:vertAlign w:val="subscript"/>
        </w:rPr>
        <w:t>кр</w:t>
      </w:r>
      <w:r w:rsidRPr="00FC1116">
        <w:rPr>
          <w:rFonts w:ascii="Times New Roman" w:eastAsia="Times New Roman" w:hAnsi="Times New Roman" w:cs="Times New Roman"/>
          <w:sz w:val="28"/>
          <w:szCs w:val="28"/>
        </w:rPr>
        <w:t>×К</w:t>
      </w:r>
      <w:r w:rsidRPr="00FC1116">
        <w:rPr>
          <w:rFonts w:ascii="Times New Roman" w:eastAsia="Times New Roman" w:hAnsi="Times New Roman" w:cs="Times New Roman"/>
          <w:sz w:val="28"/>
          <w:szCs w:val="28"/>
          <w:vertAlign w:val="subscript"/>
        </w:rPr>
        <w:t>р</w:t>
      </w:r>
      <w:proofErr w:type="spellEnd"/>
      <w:r w:rsidRPr="00FC1116">
        <w:rPr>
          <w:rFonts w:ascii="Times New Roman" w:eastAsia="Times New Roman" w:hAnsi="Times New Roman" w:cs="Times New Roman"/>
          <w:sz w:val="28"/>
          <w:szCs w:val="28"/>
        </w:rPr>
        <w:t>,</w:t>
      </w:r>
      <w:r w:rsidRPr="00FC1116">
        <w:rPr>
          <w:rFonts w:ascii="Times New Roman" w:eastAsia="Times New Roman" w:hAnsi="Times New Roman" w:cs="Times New Roman"/>
          <w:sz w:val="28"/>
          <w:szCs w:val="28"/>
        </w:rPr>
        <w:tab/>
      </w:r>
      <w:r w:rsidRPr="00FC1116">
        <w:rPr>
          <w:rFonts w:ascii="Times New Roman" w:eastAsia="Times New Roman" w:hAnsi="Times New Roman" w:cs="Times New Roman"/>
          <w:sz w:val="28"/>
          <w:szCs w:val="28"/>
        </w:rPr>
        <w:tab/>
      </w:r>
      <w:r w:rsidRPr="00FC1116">
        <w:rPr>
          <w:rFonts w:ascii="Times New Roman" w:eastAsia="Times New Roman" w:hAnsi="Times New Roman" w:cs="Times New Roman"/>
          <w:sz w:val="28"/>
          <w:szCs w:val="28"/>
        </w:rPr>
        <w:tab/>
      </w:r>
      <w:r w:rsidRPr="00FC1116">
        <w:rPr>
          <w:rFonts w:ascii="Times New Roman" w:eastAsia="Times New Roman" w:hAnsi="Times New Roman" w:cs="Times New Roman"/>
          <w:sz w:val="28"/>
          <w:szCs w:val="28"/>
        </w:rPr>
        <w:tab/>
        <w:t>(</w:t>
      </w:r>
      <w:r w:rsidR="006C2E66">
        <w:rPr>
          <w:rFonts w:ascii="Times New Roman" w:eastAsia="Times New Roman" w:hAnsi="Times New Roman" w:cs="Times New Roman"/>
          <w:sz w:val="28"/>
          <w:szCs w:val="28"/>
        </w:rPr>
        <w:t>9</w:t>
      </w:r>
      <w:r w:rsidRPr="00FC1116">
        <w:rPr>
          <w:rFonts w:ascii="Times New Roman" w:eastAsia="Times New Roman" w:hAnsi="Times New Roman" w:cs="Times New Roman"/>
          <w:sz w:val="28"/>
          <w:szCs w:val="28"/>
        </w:rPr>
        <w:t>)</w:t>
      </w:r>
    </w:p>
    <w:p w14:paraId="3D8ACE5A" w14:textId="201E380A" w:rsidR="00FC1116" w:rsidRPr="00FC1116" w:rsidRDefault="00FC1116" w:rsidP="00FC1116">
      <w:pPr>
        <w:tabs>
          <w:tab w:val="left" w:pos="6555"/>
        </w:tabs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FC1116">
        <w:rPr>
          <w:rFonts w:ascii="Times New Roman" w:eastAsia="Times New Roman" w:hAnsi="Times New Roman" w:cs="Times New Roman"/>
          <w:sz w:val="28"/>
          <w:szCs w:val="28"/>
        </w:rPr>
        <w:t xml:space="preserve">где </w:t>
      </w:r>
      <w:proofErr w:type="spellStart"/>
      <w:r w:rsidRPr="00FC1116">
        <w:rPr>
          <w:rFonts w:ascii="Times New Roman" w:eastAsia="Times New Roman" w:hAnsi="Times New Roman" w:cs="Times New Roman"/>
          <w:sz w:val="28"/>
          <w:szCs w:val="28"/>
        </w:rPr>
        <w:t>ЗП</w:t>
      </w:r>
      <w:r w:rsidRPr="00FC1116">
        <w:rPr>
          <w:rFonts w:ascii="Times New Roman" w:eastAsia="Times New Roman" w:hAnsi="Times New Roman" w:cs="Times New Roman"/>
          <w:sz w:val="28"/>
          <w:szCs w:val="28"/>
          <w:vertAlign w:val="subscript"/>
        </w:rPr>
        <w:t>сп</w:t>
      </w:r>
      <w:proofErr w:type="spellEnd"/>
      <w:r w:rsidRPr="00FC1116">
        <w:rPr>
          <w:rFonts w:ascii="Times New Roman" w:eastAsia="Times New Roman" w:hAnsi="Times New Roman" w:cs="Times New Roman"/>
          <w:sz w:val="28"/>
          <w:szCs w:val="28"/>
        </w:rPr>
        <w:t xml:space="preserve"> – заработная плата </w:t>
      </w:r>
      <w:r w:rsidR="009D5B2B">
        <w:rPr>
          <w:rFonts w:ascii="Times New Roman" w:eastAsia="Times New Roman" w:hAnsi="Times New Roman" w:cs="Times New Roman"/>
          <w:sz w:val="28"/>
          <w:szCs w:val="28"/>
        </w:rPr>
        <w:t>специалиста за час (</w:t>
      </w:r>
      <w:r w:rsidRPr="00FC1116">
        <w:rPr>
          <w:rFonts w:ascii="Times New Roman" w:eastAsia="Times New Roman" w:hAnsi="Times New Roman" w:cs="Times New Roman"/>
          <w:sz w:val="28"/>
          <w:szCs w:val="28"/>
        </w:rPr>
        <w:t>руб.</w:t>
      </w:r>
      <w:r w:rsidR="009D5B2B">
        <w:rPr>
          <w:rFonts w:ascii="Times New Roman" w:eastAsia="Times New Roman" w:hAnsi="Times New Roman" w:cs="Times New Roman"/>
          <w:sz w:val="28"/>
          <w:szCs w:val="28"/>
        </w:rPr>
        <w:t>/час</w:t>
      </w:r>
      <w:r w:rsidRPr="00FC1116">
        <w:rPr>
          <w:rFonts w:ascii="Times New Roman" w:eastAsia="Times New Roman" w:hAnsi="Times New Roman" w:cs="Times New Roman"/>
          <w:sz w:val="28"/>
          <w:szCs w:val="28"/>
        </w:rPr>
        <w:t>);</w:t>
      </w:r>
    </w:p>
    <w:p w14:paraId="111B31A2" w14:textId="1A32DF5F" w:rsidR="00FC1116" w:rsidRPr="00FC1116" w:rsidRDefault="00FC1116" w:rsidP="00FC1116">
      <w:pPr>
        <w:tabs>
          <w:tab w:val="left" w:pos="6555"/>
        </w:tabs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proofErr w:type="spellStart"/>
      <w:r w:rsidRPr="00FC1116">
        <w:rPr>
          <w:rFonts w:ascii="Times New Roman" w:eastAsia="Times New Roman" w:hAnsi="Times New Roman" w:cs="Times New Roman"/>
          <w:sz w:val="28"/>
          <w:szCs w:val="28"/>
        </w:rPr>
        <w:t>Т</w:t>
      </w:r>
      <w:r w:rsidRPr="00FC1116">
        <w:rPr>
          <w:rFonts w:ascii="Times New Roman" w:eastAsia="Times New Roman" w:hAnsi="Times New Roman" w:cs="Times New Roman"/>
          <w:sz w:val="28"/>
          <w:szCs w:val="28"/>
          <w:vertAlign w:val="subscript"/>
        </w:rPr>
        <w:t>сп</w:t>
      </w:r>
      <w:proofErr w:type="spellEnd"/>
      <w:r w:rsidRPr="00FC1116">
        <w:rPr>
          <w:rFonts w:ascii="Times New Roman" w:eastAsia="Times New Roman" w:hAnsi="Times New Roman" w:cs="Times New Roman"/>
          <w:sz w:val="28"/>
          <w:szCs w:val="28"/>
        </w:rPr>
        <w:t xml:space="preserve"> – затраты времени специалиста на </w:t>
      </w:r>
      <w:r w:rsidR="009D5B2B">
        <w:rPr>
          <w:rFonts w:ascii="Times New Roman" w:eastAsia="Times New Roman" w:hAnsi="Times New Roman" w:cs="Times New Roman"/>
          <w:sz w:val="28"/>
          <w:szCs w:val="28"/>
        </w:rPr>
        <w:t>выполнение работ ранее употреблявшимся способом (</w:t>
      </w:r>
      <w:r w:rsidRPr="00FC1116">
        <w:rPr>
          <w:rFonts w:ascii="Times New Roman" w:eastAsia="Times New Roman" w:hAnsi="Times New Roman" w:cs="Times New Roman"/>
          <w:sz w:val="28"/>
          <w:szCs w:val="28"/>
        </w:rPr>
        <w:t>ч);</w:t>
      </w:r>
    </w:p>
    <w:p w14:paraId="5B4BCCA5" w14:textId="77777777" w:rsidR="00FC1116" w:rsidRPr="00FC1116" w:rsidRDefault="00FC1116" w:rsidP="00FC1116">
      <w:pPr>
        <w:tabs>
          <w:tab w:val="left" w:pos="6555"/>
        </w:tabs>
        <w:spacing w:after="0" w:line="360" w:lineRule="auto"/>
        <w:ind w:firstLine="397"/>
        <w:jc w:val="both"/>
        <w:rPr>
          <w:rFonts w:ascii="Times New Roman" w:eastAsia="Times New Roman" w:hAnsi="Times New Roman" w:cs="Times New Roman"/>
          <w:sz w:val="28"/>
          <w:szCs w:val="28"/>
        </w:rPr>
      </w:pPr>
      <w:proofErr w:type="spellStart"/>
      <w:r w:rsidRPr="00FC1116">
        <w:rPr>
          <w:rFonts w:ascii="Times New Roman" w:eastAsia="Times New Roman" w:hAnsi="Times New Roman" w:cs="Times New Roman"/>
          <w:sz w:val="28"/>
          <w:szCs w:val="28"/>
        </w:rPr>
        <w:t>К</w:t>
      </w:r>
      <w:r w:rsidRPr="00FC1116">
        <w:rPr>
          <w:rFonts w:ascii="Times New Roman" w:eastAsia="Times New Roman" w:hAnsi="Times New Roman" w:cs="Times New Roman"/>
          <w:sz w:val="28"/>
          <w:szCs w:val="28"/>
          <w:vertAlign w:val="subscript"/>
        </w:rPr>
        <w:t>р</w:t>
      </w:r>
      <w:proofErr w:type="spellEnd"/>
      <w:r w:rsidRPr="00FC1116">
        <w:rPr>
          <w:rFonts w:ascii="Times New Roman" w:eastAsia="Times New Roman" w:hAnsi="Times New Roman" w:cs="Times New Roman"/>
          <w:sz w:val="28"/>
          <w:szCs w:val="28"/>
        </w:rPr>
        <w:t xml:space="preserve"> – районный коэффициент (1,3);</w:t>
      </w:r>
    </w:p>
    <w:p w14:paraId="05F6CA02" w14:textId="7728ED23" w:rsidR="00FC1116" w:rsidRPr="00FC1116" w:rsidRDefault="00FC1116" w:rsidP="00FC1116">
      <w:pPr>
        <w:tabs>
          <w:tab w:val="left" w:pos="6555"/>
        </w:tabs>
        <w:spacing w:after="0" w:line="360" w:lineRule="auto"/>
        <w:ind w:firstLine="397"/>
        <w:jc w:val="both"/>
        <w:rPr>
          <w:rFonts w:ascii="Times New Roman" w:eastAsia="Times New Roman" w:hAnsi="Times New Roman" w:cs="Times New Roman"/>
          <w:sz w:val="28"/>
          <w:szCs w:val="28"/>
        </w:rPr>
      </w:pPr>
      <w:proofErr w:type="spellStart"/>
      <w:r w:rsidRPr="00FC1116">
        <w:rPr>
          <w:rFonts w:ascii="Times New Roman" w:eastAsia="Times New Roman" w:hAnsi="Times New Roman" w:cs="Times New Roman"/>
          <w:sz w:val="28"/>
          <w:szCs w:val="28"/>
        </w:rPr>
        <w:t>К</w:t>
      </w:r>
      <w:r w:rsidRPr="00FC1116">
        <w:rPr>
          <w:rFonts w:ascii="Times New Roman" w:eastAsia="Times New Roman" w:hAnsi="Times New Roman" w:cs="Times New Roman"/>
          <w:sz w:val="28"/>
          <w:szCs w:val="28"/>
          <w:vertAlign w:val="subscript"/>
        </w:rPr>
        <w:t>кр</w:t>
      </w:r>
      <w:proofErr w:type="spellEnd"/>
      <w:r w:rsidRPr="00FC1116">
        <w:rPr>
          <w:rFonts w:ascii="Times New Roman" w:eastAsia="Times New Roman" w:hAnsi="Times New Roman" w:cs="Times New Roman"/>
          <w:sz w:val="28"/>
          <w:szCs w:val="28"/>
        </w:rPr>
        <w:t xml:space="preserve"> – коэф</w:t>
      </w:r>
      <w:r w:rsidR="009D5B2B">
        <w:rPr>
          <w:rFonts w:ascii="Times New Roman" w:eastAsia="Times New Roman" w:hAnsi="Times New Roman" w:cs="Times New Roman"/>
          <w:sz w:val="28"/>
          <w:szCs w:val="28"/>
        </w:rPr>
        <w:t>фициент косвенных расходов (1,05</w:t>
      </w:r>
      <w:r w:rsidRPr="00FC1116">
        <w:rPr>
          <w:rFonts w:ascii="Times New Roman" w:eastAsia="Times New Roman" w:hAnsi="Times New Roman" w:cs="Times New Roman"/>
          <w:sz w:val="28"/>
          <w:szCs w:val="28"/>
        </w:rPr>
        <w:t>).</w:t>
      </w:r>
    </w:p>
    <w:p w14:paraId="67B07010" w14:textId="27B6CE33" w:rsidR="00FC1116" w:rsidRPr="009D5B2B" w:rsidRDefault="00FC1116" w:rsidP="00FC1116">
      <w:pPr>
        <w:tabs>
          <w:tab w:val="left" w:pos="6555"/>
        </w:tabs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9D5B2B">
        <w:rPr>
          <w:rFonts w:ascii="Times New Roman" w:eastAsia="Times New Roman" w:hAnsi="Times New Roman" w:cs="Times New Roman"/>
          <w:sz w:val="28"/>
          <w:szCs w:val="28"/>
        </w:rPr>
        <w:t xml:space="preserve">Расходы на выполнение работ </w:t>
      </w:r>
      <w:r w:rsidR="009D5B2B">
        <w:rPr>
          <w:rFonts w:ascii="Times New Roman" w:eastAsia="Times New Roman" w:hAnsi="Times New Roman" w:cs="Times New Roman"/>
          <w:sz w:val="28"/>
          <w:szCs w:val="28"/>
        </w:rPr>
        <w:t>ранее употреблявшимся способом:</w:t>
      </w:r>
    </w:p>
    <w:p w14:paraId="76C7FEA2" w14:textId="053563BA" w:rsidR="00FC1116" w:rsidRPr="00FC1116" w:rsidRDefault="00FC1116" w:rsidP="00FC1116">
      <w:pPr>
        <w:tabs>
          <w:tab w:val="left" w:pos="6555"/>
        </w:tabs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proofErr w:type="spellStart"/>
      <w:proofErr w:type="gramStart"/>
      <w:r w:rsidRPr="00FC1116">
        <w:rPr>
          <w:rFonts w:ascii="Times New Roman" w:eastAsia="Times New Roman" w:hAnsi="Times New Roman" w:cs="Times New Roman"/>
          <w:sz w:val="28"/>
          <w:szCs w:val="28"/>
        </w:rPr>
        <w:t>С</w:t>
      </w:r>
      <w:r w:rsidRPr="00FC1116">
        <w:rPr>
          <w:rFonts w:ascii="Times New Roman" w:eastAsia="Times New Roman" w:hAnsi="Times New Roman" w:cs="Times New Roman"/>
          <w:sz w:val="28"/>
          <w:szCs w:val="28"/>
          <w:vertAlign w:val="subscript"/>
        </w:rPr>
        <w:t>р.сп</w:t>
      </w:r>
      <w:proofErr w:type="spellEnd"/>
      <w:proofErr w:type="gramEnd"/>
      <w:r w:rsidRPr="00FC1116">
        <w:rPr>
          <w:rFonts w:ascii="Times New Roman" w:eastAsia="Times New Roman" w:hAnsi="Times New Roman" w:cs="Times New Roman"/>
          <w:sz w:val="28"/>
          <w:szCs w:val="28"/>
        </w:rPr>
        <w:t xml:space="preserve">= </w:t>
      </w:r>
      <w:r w:rsidR="009D5B2B">
        <w:rPr>
          <w:rFonts w:ascii="Times New Roman" w:eastAsia="Times New Roman" w:hAnsi="Times New Roman" w:cs="Times New Roman"/>
          <w:sz w:val="28"/>
          <w:szCs w:val="28"/>
        </w:rPr>
        <w:t>_______</w:t>
      </w:r>
      <w:r w:rsidRPr="00FC1116">
        <w:rPr>
          <w:rFonts w:ascii="Times New Roman" w:eastAsia="Times New Roman" w:hAnsi="Times New Roman" w:cs="Times New Roman"/>
          <w:sz w:val="28"/>
          <w:szCs w:val="28"/>
        </w:rPr>
        <w:t xml:space="preserve"> × </w:t>
      </w:r>
      <w:r w:rsidR="009D5B2B">
        <w:rPr>
          <w:rFonts w:ascii="Times New Roman" w:eastAsia="Times New Roman" w:hAnsi="Times New Roman" w:cs="Times New Roman"/>
          <w:sz w:val="28"/>
          <w:szCs w:val="28"/>
        </w:rPr>
        <w:t>_______</w:t>
      </w:r>
      <w:r w:rsidRPr="00FC1116">
        <w:rPr>
          <w:rFonts w:ascii="Times New Roman" w:eastAsia="Times New Roman" w:hAnsi="Times New Roman" w:cs="Times New Roman"/>
          <w:sz w:val="28"/>
          <w:szCs w:val="28"/>
        </w:rPr>
        <w:t>× 1,0</w:t>
      </w:r>
      <w:r w:rsidR="009D5B2B">
        <w:rPr>
          <w:rFonts w:ascii="Times New Roman" w:eastAsia="Times New Roman" w:hAnsi="Times New Roman" w:cs="Times New Roman"/>
          <w:sz w:val="28"/>
          <w:szCs w:val="28"/>
        </w:rPr>
        <w:t>5</w:t>
      </w:r>
      <w:r w:rsidRPr="00FC1116">
        <w:rPr>
          <w:rFonts w:ascii="Times New Roman" w:eastAsia="Times New Roman" w:hAnsi="Times New Roman" w:cs="Times New Roman"/>
          <w:sz w:val="28"/>
          <w:szCs w:val="28"/>
        </w:rPr>
        <w:t xml:space="preserve"> × 1,3 = </w:t>
      </w:r>
      <w:r w:rsidR="009D5B2B">
        <w:rPr>
          <w:rFonts w:ascii="Times New Roman" w:eastAsia="Times New Roman" w:hAnsi="Times New Roman" w:cs="Times New Roman"/>
          <w:sz w:val="28"/>
          <w:szCs w:val="28"/>
        </w:rPr>
        <w:t xml:space="preserve">_________ </w:t>
      </w:r>
      <w:r w:rsidRPr="00FC1116">
        <w:rPr>
          <w:rFonts w:ascii="Times New Roman" w:eastAsia="Times New Roman" w:hAnsi="Times New Roman" w:cs="Times New Roman"/>
          <w:sz w:val="28"/>
          <w:szCs w:val="28"/>
        </w:rPr>
        <w:t xml:space="preserve"> руб.</w:t>
      </w:r>
    </w:p>
    <w:p w14:paraId="71809179" w14:textId="29258978" w:rsidR="00FC1116" w:rsidRPr="00FC1116" w:rsidRDefault="00FC1116" w:rsidP="00FC1116">
      <w:pPr>
        <w:tabs>
          <w:tab w:val="left" w:pos="6555"/>
        </w:tabs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FC1116">
        <w:rPr>
          <w:rFonts w:ascii="Times New Roman" w:eastAsia="Times New Roman" w:hAnsi="Times New Roman" w:cs="Times New Roman"/>
          <w:sz w:val="28"/>
          <w:szCs w:val="28"/>
        </w:rPr>
        <w:t>Зная стоимость</w:t>
      </w:r>
      <w:r w:rsidR="009D5B2B">
        <w:rPr>
          <w:rFonts w:ascii="Times New Roman" w:eastAsia="Times New Roman" w:hAnsi="Times New Roman" w:cs="Times New Roman"/>
          <w:sz w:val="28"/>
          <w:szCs w:val="28"/>
        </w:rPr>
        <w:t xml:space="preserve"> всех работ по выполнению одной задачи</w:t>
      </w:r>
      <w:r w:rsidRPr="00FC1116">
        <w:rPr>
          <w:rFonts w:ascii="Times New Roman" w:eastAsia="Times New Roman" w:hAnsi="Times New Roman" w:cs="Times New Roman"/>
          <w:sz w:val="28"/>
          <w:szCs w:val="28"/>
        </w:rPr>
        <w:t xml:space="preserve">, определим годовые расходы </w:t>
      </w:r>
      <w:r w:rsidR="009D5B2B">
        <w:rPr>
          <w:rFonts w:ascii="Times New Roman" w:eastAsia="Times New Roman" w:hAnsi="Times New Roman" w:cs="Times New Roman"/>
          <w:sz w:val="28"/>
          <w:szCs w:val="28"/>
        </w:rPr>
        <w:t>ранее употреблявшимся способом:</w:t>
      </w:r>
    </w:p>
    <w:p w14:paraId="6C59BC46" w14:textId="6D0FC8AF" w:rsidR="00FC1116" w:rsidRPr="00FC1116" w:rsidRDefault="00FC1116" w:rsidP="00FC1116">
      <w:pPr>
        <w:tabs>
          <w:tab w:val="left" w:pos="6555"/>
        </w:tabs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proofErr w:type="spellStart"/>
      <w:r w:rsidRPr="00FC1116">
        <w:rPr>
          <w:rFonts w:ascii="Times New Roman" w:eastAsia="Times New Roman" w:hAnsi="Times New Roman" w:cs="Times New Roman"/>
          <w:sz w:val="28"/>
          <w:szCs w:val="28"/>
        </w:rPr>
        <w:t>С</w:t>
      </w:r>
      <w:r w:rsidRPr="00FC1116">
        <w:rPr>
          <w:rFonts w:ascii="Times New Roman" w:eastAsia="Times New Roman" w:hAnsi="Times New Roman" w:cs="Times New Roman"/>
          <w:sz w:val="28"/>
          <w:szCs w:val="28"/>
          <w:vertAlign w:val="subscript"/>
        </w:rPr>
        <w:t>р.</w:t>
      </w:r>
      <w:proofErr w:type="gramStart"/>
      <w:r w:rsidRPr="00FC1116">
        <w:rPr>
          <w:rFonts w:ascii="Times New Roman" w:eastAsia="Times New Roman" w:hAnsi="Times New Roman" w:cs="Times New Roman"/>
          <w:sz w:val="28"/>
          <w:szCs w:val="28"/>
          <w:vertAlign w:val="subscript"/>
        </w:rPr>
        <w:t>сп.год</w:t>
      </w:r>
      <w:proofErr w:type="spellEnd"/>
      <w:r w:rsidRPr="00FC1116">
        <w:rPr>
          <w:rFonts w:ascii="Times New Roman" w:eastAsia="Times New Roman" w:hAnsi="Times New Roman" w:cs="Times New Roman"/>
          <w:sz w:val="28"/>
          <w:szCs w:val="28"/>
        </w:rPr>
        <w:t>=</w:t>
      </w:r>
      <w:r w:rsidRPr="00FC1116">
        <w:rPr>
          <w:rFonts w:ascii="Times New Roman" w:eastAsia="Times New Roman" w:hAnsi="Times New Roman" w:cs="Times New Roman"/>
          <w:sz w:val="28"/>
          <w:szCs w:val="28"/>
          <w:lang w:val="en-US"/>
        </w:rPr>
        <w:t>N</w:t>
      </w:r>
      <w:r w:rsidRPr="00FC1116">
        <w:rPr>
          <w:rFonts w:ascii="Times New Roman" w:eastAsia="Times New Roman" w:hAnsi="Times New Roman" w:cs="Times New Roman"/>
          <w:sz w:val="28"/>
          <w:szCs w:val="28"/>
        </w:rPr>
        <w:t>×</w:t>
      </w:r>
      <w:proofErr w:type="spellStart"/>
      <w:r w:rsidRPr="00FC1116">
        <w:rPr>
          <w:rFonts w:ascii="Times New Roman" w:eastAsia="Times New Roman" w:hAnsi="Times New Roman" w:cs="Times New Roman"/>
          <w:sz w:val="28"/>
          <w:szCs w:val="28"/>
        </w:rPr>
        <w:t>С</w:t>
      </w:r>
      <w:r w:rsidRPr="00FC1116">
        <w:rPr>
          <w:rFonts w:ascii="Times New Roman" w:eastAsia="Times New Roman" w:hAnsi="Times New Roman" w:cs="Times New Roman"/>
          <w:sz w:val="28"/>
          <w:szCs w:val="28"/>
          <w:vertAlign w:val="subscript"/>
        </w:rPr>
        <w:t>р.сп</w:t>
      </w:r>
      <w:proofErr w:type="spellEnd"/>
      <w:proofErr w:type="gramEnd"/>
      <w:r w:rsidRPr="00FC1116">
        <w:rPr>
          <w:rFonts w:ascii="Times New Roman" w:eastAsia="Times New Roman" w:hAnsi="Times New Roman" w:cs="Times New Roman"/>
          <w:sz w:val="28"/>
          <w:szCs w:val="28"/>
        </w:rPr>
        <w:t>,</w:t>
      </w:r>
      <w:r w:rsidRPr="00FC1116">
        <w:rPr>
          <w:rFonts w:ascii="Times New Roman" w:eastAsia="Times New Roman" w:hAnsi="Times New Roman" w:cs="Times New Roman"/>
          <w:sz w:val="28"/>
          <w:szCs w:val="28"/>
        </w:rPr>
        <w:tab/>
      </w:r>
      <w:r w:rsidRPr="00FC1116">
        <w:rPr>
          <w:rFonts w:ascii="Times New Roman" w:eastAsia="Times New Roman" w:hAnsi="Times New Roman" w:cs="Times New Roman"/>
          <w:sz w:val="28"/>
          <w:szCs w:val="28"/>
        </w:rPr>
        <w:tab/>
      </w:r>
      <w:r w:rsidRPr="00FC1116">
        <w:rPr>
          <w:rFonts w:ascii="Times New Roman" w:eastAsia="Times New Roman" w:hAnsi="Times New Roman" w:cs="Times New Roman"/>
          <w:sz w:val="28"/>
          <w:szCs w:val="28"/>
        </w:rPr>
        <w:tab/>
      </w:r>
      <w:r w:rsidRPr="00FC1116">
        <w:rPr>
          <w:rFonts w:ascii="Times New Roman" w:eastAsia="Times New Roman" w:hAnsi="Times New Roman" w:cs="Times New Roman"/>
          <w:sz w:val="28"/>
          <w:szCs w:val="28"/>
        </w:rPr>
        <w:tab/>
        <w:t>(1</w:t>
      </w:r>
      <w:r w:rsidR="006C2E66">
        <w:rPr>
          <w:rFonts w:ascii="Times New Roman" w:eastAsia="Times New Roman" w:hAnsi="Times New Roman" w:cs="Times New Roman"/>
          <w:sz w:val="28"/>
          <w:szCs w:val="28"/>
        </w:rPr>
        <w:t>0</w:t>
      </w:r>
      <w:r w:rsidRPr="00FC1116">
        <w:rPr>
          <w:rFonts w:ascii="Times New Roman" w:eastAsia="Times New Roman" w:hAnsi="Times New Roman" w:cs="Times New Roman"/>
          <w:sz w:val="28"/>
          <w:szCs w:val="28"/>
        </w:rPr>
        <w:t>)</w:t>
      </w:r>
    </w:p>
    <w:p w14:paraId="4998CA3B" w14:textId="4427CA86" w:rsidR="00FC1116" w:rsidRPr="00FC1116" w:rsidRDefault="00FC1116" w:rsidP="00FC1116">
      <w:pPr>
        <w:tabs>
          <w:tab w:val="left" w:pos="6555"/>
        </w:tabs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FC1116">
        <w:rPr>
          <w:rFonts w:ascii="Times New Roman" w:eastAsia="Times New Roman" w:hAnsi="Times New Roman" w:cs="Times New Roman"/>
          <w:sz w:val="28"/>
          <w:szCs w:val="28"/>
        </w:rPr>
        <w:t xml:space="preserve">где </w:t>
      </w:r>
      <w:r w:rsidRPr="00FC1116">
        <w:rPr>
          <w:rFonts w:ascii="Times New Roman" w:eastAsia="Times New Roman" w:hAnsi="Times New Roman" w:cs="Times New Roman"/>
          <w:sz w:val="28"/>
          <w:szCs w:val="28"/>
          <w:lang w:val="en-US"/>
        </w:rPr>
        <w:t>N</w:t>
      </w:r>
      <w:r w:rsidRPr="00FC1116">
        <w:rPr>
          <w:rFonts w:ascii="Times New Roman" w:eastAsia="Times New Roman" w:hAnsi="Times New Roman" w:cs="Times New Roman"/>
          <w:sz w:val="28"/>
          <w:szCs w:val="28"/>
        </w:rPr>
        <w:t xml:space="preserve"> – плотность потока заявок (</w:t>
      </w:r>
      <w:r w:rsidR="009D5B2B">
        <w:rPr>
          <w:rFonts w:ascii="Times New Roman" w:eastAsia="Times New Roman" w:hAnsi="Times New Roman" w:cs="Times New Roman"/>
          <w:sz w:val="28"/>
          <w:szCs w:val="28"/>
        </w:rPr>
        <w:t>заявок в год</w:t>
      </w:r>
      <w:r w:rsidRPr="00FC1116">
        <w:rPr>
          <w:rFonts w:ascii="Times New Roman" w:eastAsia="Times New Roman" w:hAnsi="Times New Roman" w:cs="Times New Roman"/>
          <w:sz w:val="28"/>
          <w:szCs w:val="28"/>
        </w:rPr>
        <w:t>);</w:t>
      </w:r>
    </w:p>
    <w:p w14:paraId="77BBA610" w14:textId="459146DA" w:rsidR="00FC1116" w:rsidRPr="00FC1116" w:rsidRDefault="00FC1116" w:rsidP="009D5B2B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FC1116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FC1116">
        <w:rPr>
          <w:rFonts w:ascii="Times New Roman" w:eastAsia="Times New Roman" w:hAnsi="Times New Roman" w:cs="Times New Roman"/>
          <w:sz w:val="28"/>
          <w:szCs w:val="28"/>
        </w:rPr>
        <w:t>С</w:t>
      </w:r>
      <w:r w:rsidRPr="00FC1116">
        <w:rPr>
          <w:rFonts w:ascii="Times New Roman" w:eastAsia="Times New Roman" w:hAnsi="Times New Roman" w:cs="Times New Roman"/>
          <w:sz w:val="28"/>
          <w:szCs w:val="28"/>
          <w:vertAlign w:val="subscript"/>
        </w:rPr>
        <w:t>р.</w:t>
      </w:r>
      <w:proofErr w:type="gramStart"/>
      <w:r w:rsidRPr="00FC1116">
        <w:rPr>
          <w:rFonts w:ascii="Times New Roman" w:eastAsia="Times New Roman" w:hAnsi="Times New Roman" w:cs="Times New Roman"/>
          <w:sz w:val="28"/>
          <w:szCs w:val="28"/>
          <w:vertAlign w:val="subscript"/>
        </w:rPr>
        <w:t>сп.год</w:t>
      </w:r>
      <w:proofErr w:type="spellEnd"/>
      <w:proofErr w:type="gramEnd"/>
      <w:r w:rsidRPr="00FC1116">
        <w:rPr>
          <w:rFonts w:ascii="Times New Roman" w:eastAsia="Times New Roman" w:hAnsi="Times New Roman" w:cs="Times New Roman"/>
          <w:sz w:val="28"/>
          <w:szCs w:val="28"/>
        </w:rPr>
        <w:t xml:space="preserve"> – годовые расходы ранее употреблявшимся способом.</w:t>
      </w:r>
    </w:p>
    <w:p w14:paraId="74DEA746" w14:textId="581E9A67" w:rsidR="00FC1116" w:rsidRPr="009D5B2B" w:rsidRDefault="00FC1116" w:rsidP="00FC1116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9D5B2B">
        <w:rPr>
          <w:rFonts w:ascii="Times New Roman" w:eastAsia="Times New Roman" w:hAnsi="Times New Roman" w:cs="Times New Roman"/>
          <w:sz w:val="28"/>
          <w:szCs w:val="28"/>
        </w:rPr>
        <w:t xml:space="preserve">Расчет годовых затрат на выполнение работ </w:t>
      </w:r>
      <w:r w:rsidR="009D5B2B">
        <w:rPr>
          <w:rFonts w:ascii="Times New Roman" w:eastAsia="Times New Roman" w:hAnsi="Times New Roman" w:cs="Times New Roman"/>
          <w:sz w:val="28"/>
          <w:szCs w:val="28"/>
        </w:rPr>
        <w:t>ранее употреблявшимся способом</w:t>
      </w:r>
    </w:p>
    <w:p w14:paraId="1CC42530" w14:textId="1CCBD427" w:rsidR="00FC1116" w:rsidRPr="00FC1116" w:rsidRDefault="00FC1116" w:rsidP="00FC1116">
      <w:pPr>
        <w:tabs>
          <w:tab w:val="left" w:pos="6555"/>
        </w:tabs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proofErr w:type="spellStart"/>
      <w:r w:rsidRPr="00FC1116">
        <w:rPr>
          <w:rFonts w:ascii="Times New Roman" w:eastAsia="Times New Roman" w:hAnsi="Times New Roman" w:cs="Times New Roman"/>
          <w:sz w:val="28"/>
          <w:szCs w:val="28"/>
        </w:rPr>
        <w:t>С</w:t>
      </w:r>
      <w:r w:rsidRPr="00FC1116">
        <w:rPr>
          <w:rFonts w:ascii="Times New Roman" w:eastAsia="Times New Roman" w:hAnsi="Times New Roman" w:cs="Times New Roman"/>
          <w:sz w:val="28"/>
          <w:szCs w:val="28"/>
          <w:vertAlign w:val="subscript"/>
        </w:rPr>
        <w:t>р.</w:t>
      </w:r>
      <w:proofErr w:type="gramStart"/>
      <w:r w:rsidRPr="00FC1116">
        <w:rPr>
          <w:rFonts w:ascii="Times New Roman" w:eastAsia="Times New Roman" w:hAnsi="Times New Roman" w:cs="Times New Roman"/>
          <w:sz w:val="28"/>
          <w:szCs w:val="28"/>
          <w:vertAlign w:val="subscript"/>
        </w:rPr>
        <w:t>сп.год</w:t>
      </w:r>
      <w:proofErr w:type="spellEnd"/>
      <w:proofErr w:type="gramEnd"/>
      <w:r w:rsidRPr="00FC1116">
        <w:rPr>
          <w:rFonts w:ascii="Times New Roman" w:eastAsia="Times New Roman" w:hAnsi="Times New Roman" w:cs="Times New Roman"/>
          <w:sz w:val="28"/>
          <w:szCs w:val="28"/>
          <w:vertAlign w:val="subscript"/>
        </w:rPr>
        <w:t xml:space="preserve"> </w:t>
      </w:r>
      <w:r w:rsidRPr="00FC1116">
        <w:rPr>
          <w:rFonts w:ascii="Times New Roman" w:eastAsia="Times New Roman" w:hAnsi="Times New Roman" w:cs="Times New Roman"/>
          <w:sz w:val="28"/>
          <w:szCs w:val="28"/>
        </w:rPr>
        <w:t xml:space="preserve">= </w:t>
      </w:r>
      <w:r w:rsidR="009D5B2B">
        <w:rPr>
          <w:rFonts w:ascii="Times New Roman" w:eastAsia="Times New Roman" w:hAnsi="Times New Roman" w:cs="Times New Roman"/>
          <w:sz w:val="28"/>
          <w:szCs w:val="28"/>
        </w:rPr>
        <w:t>_______</w:t>
      </w:r>
      <w:r w:rsidRPr="00FC1116">
        <w:rPr>
          <w:rFonts w:ascii="Times New Roman" w:eastAsia="Times New Roman" w:hAnsi="Times New Roman" w:cs="Times New Roman"/>
          <w:sz w:val="28"/>
          <w:szCs w:val="28"/>
        </w:rPr>
        <w:t xml:space="preserve"> × </w:t>
      </w:r>
      <w:r w:rsidR="009D5B2B">
        <w:rPr>
          <w:rFonts w:ascii="Times New Roman" w:eastAsia="Times New Roman" w:hAnsi="Times New Roman" w:cs="Times New Roman"/>
          <w:sz w:val="28"/>
          <w:szCs w:val="28"/>
        </w:rPr>
        <w:t>_______</w:t>
      </w:r>
      <w:r w:rsidRPr="00FC1116">
        <w:rPr>
          <w:rFonts w:ascii="Times New Roman" w:eastAsia="Times New Roman" w:hAnsi="Times New Roman" w:cs="Times New Roman"/>
          <w:sz w:val="28"/>
          <w:szCs w:val="28"/>
        </w:rPr>
        <w:t xml:space="preserve"> = </w:t>
      </w:r>
      <w:r w:rsidR="009D5B2B">
        <w:rPr>
          <w:rFonts w:ascii="Times New Roman" w:eastAsia="Times New Roman" w:hAnsi="Times New Roman" w:cs="Times New Roman"/>
          <w:sz w:val="28"/>
          <w:szCs w:val="28"/>
        </w:rPr>
        <w:t>_________</w:t>
      </w:r>
      <w:r w:rsidRPr="00FC1116">
        <w:rPr>
          <w:rFonts w:ascii="Times New Roman" w:eastAsia="Times New Roman" w:hAnsi="Times New Roman" w:cs="Times New Roman"/>
          <w:sz w:val="28"/>
          <w:szCs w:val="28"/>
        </w:rPr>
        <w:t xml:space="preserve"> руб.</w:t>
      </w:r>
    </w:p>
    <w:p w14:paraId="46FBB7A7" w14:textId="77777777" w:rsidR="009D5B2B" w:rsidRDefault="009D5B2B">
      <w:pPr>
        <w:rPr>
          <w:rFonts w:ascii="Times New Roman" w:hAnsi="Times New Roman" w:cs="Times New Roman"/>
        </w:rPr>
      </w:pPr>
    </w:p>
    <w:p w14:paraId="2BD3668D" w14:textId="25FBC686" w:rsidR="001070B8" w:rsidRDefault="009D5B2B" w:rsidP="009D5B2B">
      <w:pPr>
        <w:spacing w:after="0"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 w:rsidRPr="009D5B2B">
        <w:rPr>
          <w:rFonts w:ascii="Times New Roman" w:hAnsi="Times New Roman" w:cs="Times New Roman"/>
          <w:sz w:val="28"/>
          <w:szCs w:val="28"/>
        </w:rPr>
        <w:lastRenderedPageBreak/>
        <w:t>Экономический эффект и срок окупаемости</w:t>
      </w:r>
    </w:p>
    <w:p w14:paraId="2196B926" w14:textId="77777777" w:rsidR="009D5B2B" w:rsidRPr="009D5B2B" w:rsidRDefault="009D5B2B" w:rsidP="009D5B2B">
      <w:pPr>
        <w:spacing w:after="0"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</w:p>
    <w:p w14:paraId="750DC683" w14:textId="49C44E49" w:rsidR="009D5B2B" w:rsidRPr="009D5B2B" w:rsidRDefault="009D5B2B" w:rsidP="009D5B2B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9D5B2B">
        <w:rPr>
          <w:rFonts w:ascii="Times New Roman" w:hAnsi="Times New Roman"/>
          <w:sz w:val="28"/>
          <w:szCs w:val="28"/>
        </w:rPr>
        <w:t>Экономическая эффективнос</w:t>
      </w:r>
      <w:r>
        <w:rPr>
          <w:rFonts w:ascii="Times New Roman" w:hAnsi="Times New Roman"/>
          <w:sz w:val="28"/>
          <w:szCs w:val="28"/>
        </w:rPr>
        <w:t>ть рассчитывается по формуле 1</w:t>
      </w:r>
      <w:r w:rsidR="006C2E66">
        <w:rPr>
          <w:rFonts w:ascii="Times New Roman" w:hAnsi="Times New Roman"/>
          <w:sz w:val="28"/>
          <w:szCs w:val="28"/>
        </w:rPr>
        <w:t>1</w:t>
      </w:r>
      <w:r w:rsidRPr="009D5B2B">
        <w:rPr>
          <w:rFonts w:ascii="Times New Roman" w:hAnsi="Times New Roman"/>
          <w:sz w:val="28"/>
          <w:szCs w:val="28"/>
        </w:rPr>
        <w:t>.</w:t>
      </w:r>
    </w:p>
    <w:p w14:paraId="2C857FC2" w14:textId="2BCC1ECC" w:rsidR="009D5B2B" w:rsidRPr="009D5B2B" w:rsidRDefault="009D5B2B" w:rsidP="009D5B2B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proofErr w:type="spellStart"/>
      <w:r w:rsidRPr="009D5B2B">
        <w:rPr>
          <w:rFonts w:ascii="Times New Roman" w:hAnsi="Times New Roman"/>
          <w:sz w:val="28"/>
          <w:szCs w:val="28"/>
        </w:rPr>
        <w:t>Э</w:t>
      </w:r>
      <w:r w:rsidRPr="009D5B2B">
        <w:rPr>
          <w:rFonts w:ascii="Times New Roman" w:hAnsi="Times New Roman"/>
          <w:sz w:val="28"/>
          <w:szCs w:val="28"/>
          <w:vertAlign w:val="subscript"/>
        </w:rPr>
        <w:t>год</w:t>
      </w:r>
      <w:proofErr w:type="spellEnd"/>
      <w:r w:rsidRPr="009D5B2B">
        <w:rPr>
          <w:rFonts w:ascii="Times New Roman" w:hAnsi="Times New Roman"/>
          <w:sz w:val="28"/>
          <w:szCs w:val="28"/>
        </w:rPr>
        <w:t xml:space="preserve"> = </w:t>
      </w:r>
      <w:proofErr w:type="spellStart"/>
      <w:r w:rsidRPr="009D5B2B">
        <w:rPr>
          <w:rFonts w:ascii="Times New Roman" w:hAnsi="Times New Roman"/>
          <w:sz w:val="28"/>
          <w:szCs w:val="28"/>
        </w:rPr>
        <w:t>С</w:t>
      </w:r>
      <w:r w:rsidRPr="009D5B2B">
        <w:rPr>
          <w:rFonts w:ascii="Times New Roman" w:hAnsi="Times New Roman"/>
          <w:sz w:val="28"/>
          <w:szCs w:val="28"/>
          <w:vertAlign w:val="subscript"/>
        </w:rPr>
        <w:t>р.</w:t>
      </w:r>
      <w:proofErr w:type="gramStart"/>
      <w:r w:rsidRPr="009D5B2B">
        <w:rPr>
          <w:rFonts w:ascii="Times New Roman" w:hAnsi="Times New Roman"/>
          <w:sz w:val="28"/>
          <w:szCs w:val="28"/>
          <w:vertAlign w:val="subscript"/>
        </w:rPr>
        <w:t>сп.год</w:t>
      </w:r>
      <w:proofErr w:type="spellEnd"/>
      <w:proofErr w:type="gramEnd"/>
      <w:r w:rsidRPr="009D5B2B">
        <w:rPr>
          <w:rFonts w:ascii="Times New Roman" w:hAnsi="Times New Roman"/>
          <w:sz w:val="28"/>
          <w:szCs w:val="28"/>
          <w:vertAlign w:val="subscript"/>
        </w:rPr>
        <w:t xml:space="preserve"> </w:t>
      </w:r>
      <w:r w:rsidRPr="009D5B2B">
        <w:rPr>
          <w:rFonts w:ascii="Times New Roman" w:hAnsi="Times New Roman"/>
          <w:sz w:val="28"/>
          <w:szCs w:val="28"/>
        </w:rPr>
        <w:t xml:space="preserve">– </w:t>
      </w:r>
      <w:proofErr w:type="spellStart"/>
      <w:r w:rsidRPr="009D5B2B">
        <w:rPr>
          <w:rFonts w:ascii="Times New Roman" w:hAnsi="Times New Roman"/>
          <w:sz w:val="28"/>
          <w:szCs w:val="28"/>
        </w:rPr>
        <w:t>С</w:t>
      </w:r>
      <w:r w:rsidRPr="009D5B2B">
        <w:rPr>
          <w:rFonts w:ascii="Times New Roman" w:hAnsi="Times New Roman"/>
          <w:sz w:val="28"/>
          <w:szCs w:val="28"/>
          <w:vertAlign w:val="subscript"/>
        </w:rPr>
        <w:t>р.м.год</w:t>
      </w:r>
      <w:proofErr w:type="spellEnd"/>
      <w:r w:rsidR="006C2E66">
        <w:rPr>
          <w:rFonts w:ascii="Times New Roman" w:hAnsi="Times New Roman"/>
          <w:sz w:val="28"/>
          <w:szCs w:val="28"/>
          <w:vertAlign w:val="subscript"/>
        </w:rPr>
        <w:t>,</w:t>
      </w:r>
      <w:r w:rsidRPr="009D5B2B">
        <w:rPr>
          <w:rFonts w:ascii="Times New Roman" w:hAnsi="Times New Roman"/>
          <w:sz w:val="28"/>
          <w:szCs w:val="28"/>
          <w:vertAlign w:val="subscript"/>
        </w:rPr>
        <w:tab/>
      </w:r>
      <w:r w:rsidR="006C2E66">
        <w:rPr>
          <w:rFonts w:ascii="Times New Roman" w:hAnsi="Times New Roman"/>
          <w:sz w:val="28"/>
          <w:szCs w:val="28"/>
          <w:vertAlign w:val="subscript"/>
        </w:rPr>
        <w:tab/>
      </w:r>
      <w:r w:rsidR="006C2E66">
        <w:rPr>
          <w:rFonts w:ascii="Times New Roman" w:hAnsi="Times New Roman"/>
          <w:sz w:val="28"/>
          <w:szCs w:val="28"/>
          <w:vertAlign w:val="subscript"/>
        </w:rPr>
        <w:tab/>
      </w:r>
      <w:r w:rsidR="006C2E66">
        <w:rPr>
          <w:rFonts w:ascii="Times New Roman" w:hAnsi="Times New Roman"/>
          <w:sz w:val="28"/>
          <w:szCs w:val="28"/>
          <w:vertAlign w:val="subscript"/>
        </w:rPr>
        <w:tab/>
      </w:r>
      <w:r w:rsidR="006C2E66">
        <w:rPr>
          <w:rFonts w:ascii="Times New Roman" w:hAnsi="Times New Roman"/>
          <w:sz w:val="28"/>
          <w:szCs w:val="28"/>
          <w:vertAlign w:val="subscript"/>
        </w:rPr>
        <w:tab/>
      </w:r>
      <w:r w:rsidR="006C2E66">
        <w:rPr>
          <w:rFonts w:ascii="Times New Roman" w:hAnsi="Times New Roman"/>
          <w:sz w:val="28"/>
          <w:szCs w:val="28"/>
          <w:vertAlign w:val="subscript"/>
        </w:rPr>
        <w:tab/>
      </w:r>
      <w:r w:rsidR="006C2E66">
        <w:rPr>
          <w:rFonts w:ascii="Times New Roman" w:hAnsi="Times New Roman"/>
          <w:sz w:val="28"/>
          <w:szCs w:val="28"/>
          <w:vertAlign w:val="subscript"/>
        </w:rPr>
        <w:tab/>
      </w:r>
      <w:r w:rsidR="006C2E66">
        <w:rPr>
          <w:rFonts w:ascii="Times New Roman" w:hAnsi="Times New Roman"/>
          <w:sz w:val="28"/>
          <w:szCs w:val="28"/>
          <w:vertAlign w:val="subscript"/>
        </w:rPr>
        <w:tab/>
      </w:r>
      <w:r w:rsidRPr="009D5B2B">
        <w:rPr>
          <w:rFonts w:ascii="Times New Roman" w:hAnsi="Times New Roman"/>
          <w:sz w:val="28"/>
          <w:szCs w:val="28"/>
        </w:rPr>
        <w:t>(1</w:t>
      </w:r>
      <w:r w:rsidR="006C2E66">
        <w:rPr>
          <w:rFonts w:ascii="Times New Roman" w:hAnsi="Times New Roman"/>
          <w:sz w:val="28"/>
          <w:szCs w:val="28"/>
        </w:rPr>
        <w:t>1)</w:t>
      </w:r>
    </w:p>
    <w:p w14:paraId="18830C2C" w14:textId="77777777" w:rsidR="009D5B2B" w:rsidRPr="009D5B2B" w:rsidRDefault="009D5B2B" w:rsidP="009D5B2B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9D5B2B">
        <w:rPr>
          <w:rFonts w:ascii="Times New Roman" w:hAnsi="Times New Roman"/>
          <w:sz w:val="28"/>
          <w:szCs w:val="28"/>
        </w:rPr>
        <w:t xml:space="preserve">где </w:t>
      </w:r>
      <w:proofErr w:type="spellStart"/>
      <w:r w:rsidRPr="009D5B2B">
        <w:rPr>
          <w:rFonts w:ascii="Times New Roman" w:hAnsi="Times New Roman"/>
          <w:sz w:val="28"/>
          <w:szCs w:val="28"/>
        </w:rPr>
        <w:t>С</w:t>
      </w:r>
      <w:r w:rsidRPr="009D5B2B">
        <w:rPr>
          <w:rFonts w:ascii="Times New Roman" w:hAnsi="Times New Roman"/>
          <w:sz w:val="28"/>
          <w:szCs w:val="28"/>
          <w:vertAlign w:val="subscript"/>
        </w:rPr>
        <w:t>р.</w:t>
      </w:r>
      <w:proofErr w:type="gramStart"/>
      <w:r w:rsidRPr="009D5B2B">
        <w:rPr>
          <w:rFonts w:ascii="Times New Roman" w:hAnsi="Times New Roman"/>
          <w:sz w:val="28"/>
          <w:szCs w:val="28"/>
          <w:vertAlign w:val="subscript"/>
        </w:rPr>
        <w:t>сп.год</w:t>
      </w:r>
      <w:proofErr w:type="spellEnd"/>
      <w:proofErr w:type="gramEnd"/>
      <w:r w:rsidRPr="009D5B2B">
        <w:rPr>
          <w:rFonts w:ascii="Times New Roman" w:hAnsi="Times New Roman"/>
          <w:sz w:val="28"/>
          <w:szCs w:val="28"/>
        </w:rPr>
        <w:t xml:space="preserve"> – годовые затраты на выполнение работ ранее употреблявшимся способом;</w:t>
      </w:r>
    </w:p>
    <w:p w14:paraId="7676AD87" w14:textId="77777777" w:rsidR="009D5B2B" w:rsidRPr="009D5B2B" w:rsidRDefault="009D5B2B" w:rsidP="009D5B2B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proofErr w:type="spellStart"/>
      <w:r w:rsidRPr="009D5B2B">
        <w:rPr>
          <w:rFonts w:ascii="Times New Roman" w:hAnsi="Times New Roman"/>
          <w:sz w:val="28"/>
          <w:szCs w:val="28"/>
        </w:rPr>
        <w:t>С</w:t>
      </w:r>
      <w:r w:rsidRPr="009D5B2B">
        <w:rPr>
          <w:rFonts w:ascii="Times New Roman" w:hAnsi="Times New Roman"/>
          <w:sz w:val="28"/>
          <w:szCs w:val="28"/>
          <w:vertAlign w:val="subscript"/>
        </w:rPr>
        <w:t>р.</w:t>
      </w:r>
      <w:proofErr w:type="gramStart"/>
      <w:r w:rsidRPr="009D5B2B">
        <w:rPr>
          <w:rFonts w:ascii="Times New Roman" w:hAnsi="Times New Roman"/>
          <w:sz w:val="28"/>
          <w:szCs w:val="28"/>
          <w:vertAlign w:val="subscript"/>
        </w:rPr>
        <w:t>м.год</w:t>
      </w:r>
      <w:proofErr w:type="spellEnd"/>
      <w:proofErr w:type="gramEnd"/>
      <w:r w:rsidRPr="009D5B2B">
        <w:rPr>
          <w:rFonts w:ascii="Times New Roman" w:hAnsi="Times New Roman"/>
          <w:sz w:val="28"/>
          <w:szCs w:val="28"/>
        </w:rPr>
        <w:t xml:space="preserve"> – годовые затраты на эксплуатацию программы.</w:t>
      </w:r>
    </w:p>
    <w:p w14:paraId="41EC0110" w14:textId="77777777" w:rsidR="009D5B2B" w:rsidRPr="009D5B2B" w:rsidRDefault="009D5B2B" w:rsidP="009D5B2B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9D5B2B">
        <w:rPr>
          <w:rFonts w:ascii="Times New Roman" w:hAnsi="Times New Roman"/>
          <w:sz w:val="28"/>
          <w:szCs w:val="28"/>
        </w:rPr>
        <w:t>Определение коэффициента экономической эффективности программы.</w:t>
      </w:r>
    </w:p>
    <w:p w14:paraId="15F1A7BE" w14:textId="77777777" w:rsidR="009D5B2B" w:rsidRPr="009D5B2B" w:rsidRDefault="009D5B2B" w:rsidP="009D5B2B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9D5B2B">
        <w:rPr>
          <w:rFonts w:ascii="Times New Roman" w:hAnsi="Times New Roman"/>
          <w:sz w:val="28"/>
          <w:szCs w:val="28"/>
        </w:rPr>
        <w:t>Коэффициента экономической эффективности показывает сколько на 1 руб. вложенных затрат в разработку и эксплуатацию, получаем экономии. Чем больше данное значение, тем эффективнее проект.</w:t>
      </w:r>
    </w:p>
    <w:p w14:paraId="72BCF132" w14:textId="5B4232DF" w:rsidR="009D5B2B" w:rsidRPr="009D5B2B" w:rsidRDefault="009D5B2B" w:rsidP="009D5B2B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9D5B2B">
        <w:rPr>
          <w:rFonts w:ascii="Times New Roman" w:hAnsi="Times New Roman"/>
          <w:sz w:val="28"/>
          <w:szCs w:val="28"/>
        </w:rPr>
        <w:t>Данный коэффициент рассчитывается по фо</w:t>
      </w:r>
      <w:r>
        <w:rPr>
          <w:rFonts w:ascii="Times New Roman" w:hAnsi="Times New Roman"/>
          <w:sz w:val="28"/>
          <w:szCs w:val="28"/>
        </w:rPr>
        <w:t>рмуле 1</w:t>
      </w:r>
      <w:r w:rsidR="006C2E66">
        <w:rPr>
          <w:rFonts w:ascii="Times New Roman" w:hAnsi="Times New Roman"/>
          <w:sz w:val="28"/>
          <w:szCs w:val="28"/>
        </w:rPr>
        <w:t>2</w:t>
      </w:r>
      <w:r w:rsidRPr="009D5B2B">
        <w:rPr>
          <w:rFonts w:ascii="Times New Roman" w:hAnsi="Times New Roman"/>
          <w:sz w:val="28"/>
          <w:szCs w:val="28"/>
        </w:rPr>
        <w:t>.</w:t>
      </w:r>
    </w:p>
    <w:p w14:paraId="1E0D088D" w14:textId="178E0E02" w:rsidR="009D5B2B" w:rsidRPr="009D5B2B" w:rsidRDefault="009D5B2B" w:rsidP="009D5B2B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9D5B2B">
        <w:rPr>
          <w:rFonts w:ascii="Times New Roman" w:hAnsi="Times New Roman"/>
          <w:sz w:val="28"/>
          <w:szCs w:val="28"/>
        </w:rPr>
        <w:t>Е</w:t>
      </w:r>
      <w:r w:rsidRPr="009D5B2B">
        <w:rPr>
          <w:rFonts w:ascii="Times New Roman" w:hAnsi="Times New Roman"/>
          <w:sz w:val="28"/>
          <w:szCs w:val="28"/>
          <w:vertAlign w:val="subscript"/>
        </w:rPr>
        <w:t>р</w:t>
      </w:r>
      <w:r w:rsidRPr="009D5B2B">
        <w:rPr>
          <w:rFonts w:ascii="Times New Roman" w:hAnsi="Times New Roman"/>
          <w:sz w:val="28"/>
          <w:szCs w:val="28"/>
        </w:rPr>
        <w:t xml:space="preserve"> = </w:t>
      </w:r>
      <w:proofErr w:type="spellStart"/>
      <w:r w:rsidRPr="009D5B2B">
        <w:rPr>
          <w:rFonts w:ascii="Times New Roman" w:hAnsi="Times New Roman"/>
          <w:sz w:val="28"/>
          <w:szCs w:val="28"/>
        </w:rPr>
        <w:t>Э</w:t>
      </w:r>
      <w:r w:rsidRPr="009D5B2B">
        <w:rPr>
          <w:rFonts w:ascii="Times New Roman" w:hAnsi="Times New Roman"/>
          <w:sz w:val="28"/>
          <w:szCs w:val="28"/>
          <w:vertAlign w:val="subscript"/>
        </w:rPr>
        <w:t>год</w:t>
      </w:r>
      <w:proofErr w:type="spellEnd"/>
      <w:proofErr w:type="gramStart"/>
      <w:r w:rsidRPr="009D5B2B">
        <w:rPr>
          <w:rFonts w:ascii="Times New Roman" w:hAnsi="Times New Roman"/>
          <w:sz w:val="28"/>
          <w:szCs w:val="28"/>
        </w:rPr>
        <w:t>/(</w:t>
      </w:r>
      <w:proofErr w:type="gramEnd"/>
      <w:r w:rsidRPr="009D5B2B">
        <w:rPr>
          <w:rFonts w:ascii="Times New Roman" w:hAnsi="Times New Roman"/>
          <w:sz w:val="28"/>
          <w:szCs w:val="28"/>
        </w:rPr>
        <w:t xml:space="preserve">С+ </w:t>
      </w:r>
      <w:proofErr w:type="spellStart"/>
      <w:r w:rsidRPr="009D5B2B">
        <w:rPr>
          <w:rFonts w:ascii="Times New Roman" w:hAnsi="Times New Roman"/>
          <w:sz w:val="28"/>
          <w:szCs w:val="28"/>
        </w:rPr>
        <w:t>С</w:t>
      </w:r>
      <w:r w:rsidRPr="009D5B2B">
        <w:rPr>
          <w:rFonts w:ascii="Times New Roman" w:hAnsi="Times New Roman"/>
          <w:sz w:val="28"/>
          <w:szCs w:val="28"/>
          <w:vertAlign w:val="subscript"/>
        </w:rPr>
        <w:t>р.м.год</w:t>
      </w:r>
      <w:proofErr w:type="spellEnd"/>
      <w:r>
        <w:rPr>
          <w:rFonts w:ascii="Times New Roman" w:hAnsi="Times New Roman"/>
          <w:sz w:val="28"/>
          <w:szCs w:val="28"/>
        </w:rPr>
        <w:t>)</w:t>
      </w:r>
      <w:r>
        <w:rPr>
          <w:rFonts w:ascii="Times New Roman" w:hAnsi="Times New Roman"/>
          <w:sz w:val="28"/>
          <w:szCs w:val="28"/>
        </w:rPr>
        <w:tab/>
      </w:r>
      <w:r w:rsidR="006C2E66">
        <w:rPr>
          <w:rFonts w:ascii="Times New Roman" w:hAnsi="Times New Roman"/>
          <w:sz w:val="28"/>
          <w:szCs w:val="28"/>
        </w:rPr>
        <w:tab/>
      </w:r>
      <w:r w:rsidR="006C2E66">
        <w:rPr>
          <w:rFonts w:ascii="Times New Roman" w:hAnsi="Times New Roman"/>
          <w:sz w:val="28"/>
          <w:szCs w:val="28"/>
        </w:rPr>
        <w:tab/>
      </w:r>
      <w:r w:rsidR="006C2E66">
        <w:rPr>
          <w:rFonts w:ascii="Times New Roman" w:hAnsi="Times New Roman"/>
          <w:sz w:val="28"/>
          <w:szCs w:val="28"/>
        </w:rPr>
        <w:tab/>
      </w:r>
      <w:r w:rsidR="006C2E66">
        <w:rPr>
          <w:rFonts w:ascii="Times New Roman" w:hAnsi="Times New Roman"/>
          <w:sz w:val="28"/>
          <w:szCs w:val="28"/>
        </w:rPr>
        <w:tab/>
      </w:r>
      <w:r w:rsidR="006C2E66">
        <w:rPr>
          <w:rFonts w:ascii="Times New Roman" w:hAnsi="Times New Roman"/>
          <w:sz w:val="28"/>
          <w:szCs w:val="28"/>
        </w:rPr>
        <w:tab/>
      </w:r>
      <w:r w:rsidR="006C2E66"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  <w:t>(1</w:t>
      </w:r>
      <w:r w:rsidR="006C2E66">
        <w:rPr>
          <w:rFonts w:ascii="Times New Roman" w:hAnsi="Times New Roman"/>
          <w:sz w:val="28"/>
          <w:szCs w:val="28"/>
        </w:rPr>
        <w:t>2</w:t>
      </w:r>
      <w:r w:rsidRPr="009D5B2B">
        <w:rPr>
          <w:rFonts w:ascii="Times New Roman" w:hAnsi="Times New Roman"/>
          <w:sz w:val="28"/>
          <w:szCs w:val="28"/>
        </w:rPr>
        <w:t>)</w:t>
      </w:r>
    </w:p>
    <w:p w14:paraId="2844537A" w14:textId="2EFCA894" w:rsidR="009D5B2B" w:rsidRDefault="009D5B2B" w:rsidP="009D5B2B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ассчитаем экономию, связанную с использованием разработки:</w:t>
      </w:r>
    </w:p>
    <w:p w14:paraId="7078462F" w14:textId="229F6114" w:rsidR="00AC2674" w:rsidRPr="009D5B2B" w:rsidRDefault="00AC2674" w:rsidP="009D5B2B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9D5B2B">
        <w:rPr>
          <w:rFonts w:ascii="Times New Roman" w:hAnsi="Times New Roman" w:cs="Times New Roman"/>
          <w:sz w:val="28"/>
          <w:szCs w:val="28"/>
        </w:rPr>
        <w:t>Э=</w:t>
      </w:r>
      <w:r w:rsidRPr="009D5B2B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9D5B2B">
        <w:rPr>
          <w:rFonts w:ascii="Times New Roman" w:eastAsia="Times New Roman" w:hAnsi="Times New Roman" w:cs="Times New Roman"/>
          <w:sz w:val="28"/>
          <w:szCs w:val="28"/>
        </w:rPr>
        <w:t>С</w:t>
      </w:r>
      <w:r w:rsidRPr="009D5B2B">
        <w:rPr>
          <w:rFonts w:ascii="Times New Roman" w:eastAsia="Times New Roman" w:hAnsi="Times New Roman" w:cs="Times New Roman"/>
          <w:sz w:val="28"/>
          <w:szCs w:val="28"/>
          <w:vertAlign w:val="subscript"/>
        </w:rPr>
        <w:t>р.</w:t>
      </w:r>
      <w:proofErr w:type="gramStart"/>
      <w:r w:rsidRPr="009D5B2B">
        <w:rPr>
          <w:rFonts w:ascii="Times New Roman" w:eastAsia="Times New Roman" w:hAnsi="Times New Roman" w:cs="Times New Roman"/>
          <w:sz w:val="28"/>
          <w:szCs w:val="28"/>
          <w:vertAlign w:val="subscript"/>
        </w:rPr>
        <w:t>сп.год</w:t>
      </w:r>
      <w:proofErr w:type="spellEnd"/>
      <w:proofErr w:type="gramEnd"/>
      <w:r w:rsidRPr="009D5B2B">
        <w:rPr>
          <w:rFonts w:ascii="Times New Roman" w:eastAsia="Times New Roman" w:hAnsi="Times New Roman" w:cs="Times New Roman"/>
          <w:sz w:val="28"/>
          <w:szCs w:val="28"/>
        </w:rPr>
        <w:t xml:space="preserve"> - </w:t>
      </w:r>
      <w:proofErr w:type="spellStart"/>
      <w:r w:rsidRPr="009D5B2B">
        <w:rPr>
          <w:rFonts w:ascii="Times New Roman" w:eastAsia="Times New Roman" w:hAnsi="Times New Roman" w:cs="Times New Roman"/>
          <w:sz w:val="28"/>
          <w:szCs w:val="28"/>
        </w:rPr>
        <w:t>С</w:t>
      </w:r>
      <w:r w:rsidRPr="009D5B2B">
        <w:rPr>
          <w:rFonts w:ascii="Times New Roman" w:eastAsia="Times New Roman" w:hAnsi="Times New Roman" w:cs="Times New Roman"/>
          <w:sz w:val="28"/>
          <w:szCs w:val="28"/>
          <w:vertAlign w:val="subscript"/>
        </w:rPr>
        <w:t>р.м.год</w:t>
      </w:r>
      <w:proofErr w:type="spellEnd"/>
      <w:r w:rsidRPr="009D5B2B">
        <w:rPr>
          <w:rFonts w:ascii="Times New Roman" w:eastAsia="Times New Roman" w:hAnsi="Times New Roman" w:cs="Times New Roman"/>
          <w:sz w:val="28"/>
          <w:szCs w:val="28"/>
          <w:vertAlign w:val="subscript"/>
        </w:rPr>
        <w:t xml:space="preserve"> </w:t>
      </w:r>
      <w:r w:rsidRPr="009D5B2B">
        <w:rPr>
          <w:rFonts w:ascii="Times New Roman" w:hAnsi="Times New Roman" w:cs="Times New Roman"/>
          <w:sz w:val="28"/>
          <w:szCs w:val="28"/>
        </w:rPr>
        <w:t xml:space="preserve">= </w:t>
      </w:r>
      <w:r w:rsidR="009D5B2B">
        <w:rPr>
          <w:rFonts w:ascii="Times New Roman" w:eastAsia="Times New Roman" w:hAnsi="Times New Roman" w:cs="Times New Roman"/>
          <w:sz w:val="28"/>
          <w:szCs w:val="28"/>
        </w:rPr>
        <w:t>______________</w:t>
      </w:r>
      <w:r w:rsidRPr="009D5B2B">
        <w:rPr>
          <w:rFonts w:ascii="Times New Roman" w:eastAsia="Times New Roman" w:hAnsi="Times New Roman" w:cs="Times New Roman"/>
          <w:sz w:val="28"/>
          <w:szCs w:val="28"/>
        </w:rPr>
        <w:t xml:space="preserve">- </w:t>
      </w:r>
      <w:r w:rsidR="009D5B2B">
        <w:rPr>
          <w:rFonts w:ascii="Times New Roman" w:eastAsia="Times New Roman" w:hAnsi="Times New Roman" w:cs="Times New Roman"/>
          <w:sz w:val="28"/>
          <w:szCs w:val="28"/>
        </w:rPr>
        <w:t>__________</w:t>
      </w:r>
      <w:r w:rsidRPr="009D5B2B">
        <w:rPr>
          <w:rFonts w:ascii="Times New Roman" w:eastAsia="Times New Roman" w:hAnsi="Times New Roman" w:cs="Times New Roman"/>
          <w:sz w:val="28"/>
          <w:szCs w:val="28"/>
        </w:rPr>
        <w:t xml:space="preserve"> = </w:t>
      </w:r>
      <w:r w:rsidR="009D5B2B">
        <w:rPr>
          <w:rFonts w:ascii="Times New Roman" w:eastAsia="Times New Roman" w:hAnsi="Times New Roman" w:cs="Times New Roman"/>
          <w:sz w:val="28"/>
          <w:szCs w:val="28"/>
        </w:rPr>
        <w:t>___________</w:t>
      </w:r>
    </w:p>
    <w:p w14:paraId="63A0A9D5" w14:textId="0E6C01E7" w:rsidR="009D5B2B" w:rsidRPr="009D5B2B" w:rsidRDefault="009D5B2B" w:rsidP="009D5B2B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Рассчитаем э</w:t>
      </w:r>
      <w:r w:rsidR="00AC2674" w:rsidRPr="009D5B2B">
        <w:rPr>
          <w:rFonts w:ascii="Times New Roman" w:eastAsia="Times New Roman" w:hAnsi="Times New Roman" w:cs="Times New Roman"/>
          <w:sz w:val="28"/>
          <w:szCs w:val="28"/>
        </w:rPr>
        <w:t>кономическую эффективность программы</w:t>
      </w:r>
      <w:r>
        <w:rPr>
          <w:rFonts w:ascii="Times New Roman" w:eastAsia="Times New Roman" w:hAnsi="Times New Roman" w:cs="Times New Roman"/>
          <w:sz w:val="28"/>
          <w:szCs w:val="28"/>
        </w:rPr>
        <w:t>:</w:t>
      </w:r>
    </w:p>
    <w:p w14:paraId="3AD45BF1" w14:textId="349FD7B5" w:rsidR="00AC2674" w:rsidRPr="009D5B2B" w:rsidRDefault="00AC2674" w:rsidP="009D5B2B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9D5B2B">
        <w:rPr>
          <w:rFonts w:ascii="Times New Roman" w:eastAsia="Times New Roman" w:hAnsi="Times New Roman" w:cs="Times New Roman"/>
          <w:sz w:val="28"/>
          <w:szCs w:val="28"/>
        </w:rPr>
        <w:t>Е</w:t>
      </w:r>
      <w:r w:rsidR="009D5B2B" w:rsidRPr="009D5B2B">
        <w:rPr>
          <w:rFonts w:ascii="Times New Roman" w:eastAsia="Times New Roman" w:hAnsi="Times New Roman" w:cs="Times New Roman"/>
          <w:sz w:val="28"/>
          <w:szCs w:val="28"/>
          <w:vertAlign w:val="subscript"/>
        </w:rPr>
        <w:t>р</w:t>
      </w:r>
      <w:r w:rsidRPr="009D5B2B">
        <w:rPr>
          <w:rFonts w:ascii="Times New Roman" w:eastAsia="Times New Roman" w:hAnsi="Times New Roman" w:cs="Times New Roman"/>
          <w:sz w:val="28"/>
          <w:szCs w:val="28"/>
        </w:rPr>
        <w:t>=Э</w:t>
      </w:r>
      <w:proofErr w:type="gramStart"/>
      <w:r w:rsidRPr="009D5B2B">
        <w:rPr>
          <w:rFonts w:ascii="Times New Roman" w:eastAsia="Times New Roman" w:hAnsi="Times New Roman" w:cs="Times New Roman"/>
          <w:sz w:val="28"/>
          <w:szCs w:val="28"/>
        </w:rPr>
        <w:t xml:space="preserve">/( </w:t>
      </w:r>
      <w:proofErr w:type="spellStart"/>
      <w:r w:rsidRPr="009D5B2B">
        <w:rPr>
          <w:rFonts w:ascii="Times New Roman" w:eastAsia="Times New Roman" w:hAnsi="Times New Roman" w:cs="Times New Roman"/>
          <w:sz w:val="28"/>
          <w:szCs w:val="28"/>
        </w:rPr>
        <w:t>С</w:t>
      </w:r>
      <w:r w:rsidRPr="009D5B2B">
        <w:rPr>
          <w:rFonts w:ascii="Times New Roman" w:eastAsia="Times New Roman" w:hAnsi="Times New Roman" w:cs="Times New Roman"/>
          <w:sz w:val="28"/>
          <w:szCs w:val="28"/>
          <w:vertAlign w:val="subscript"/>
        </w:rPr>
        <w:t>р</w:t>
      </w:r>
      <w:proofErr w:type="gramEnd"/>
      <w:r w:rsidRPr="009D5B2B">
        <w:rPr>
          <w:rFonts w:ascii="Times New Roman" w:eastAsia="Times New Roman" w:hAnsi="Times New Roman" w:cs="Times New Roman"/>
          <w:sz w:val="28"/>
          <w:szCs w:val="28"/>
          <w:vertAlign w:val="subscript"/>
        </w:rPr>
        <w:t>.м.год</w:t>
      </w:r>
      <w:r w:rsidRPr="009D5B2B">
        <w:rPr>
          <w:rFonts w:ascii="Times New Roman" w:eastAsia="Times New Roman" w:hAnsi="Times New Roman" w:cs="Times New Roman"/>
          <w:sz w:val="28"/>
          <w:szCs w:val="28"/>
        </w:rPr>
        <w:t>+С</w:t>
      </w:r>
      <w:proofErr w:type="spellEnd"/>
      <w:r w:rsidRPr="009D5B2B">
        <w:rPr>
          <w:rFonts w:ascii="Times New Roman" w:eastAsia="Times New Roman" w:hAnsi="Times New Roman" w:cs="Times New Roman"/>
          <w:sz w:val="28"/>
          <w:szCs w:val="28"/>
        </w:rPr>
        <w:t>)=</w:t>
      </w:r>
      <w:r w:rsidR="009D5B2B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m:oMath>
        <m:f>
          <m:f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fPr>
          <m:num/>
          <m:den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_______________</m:t>
            </m:r>
          </m:den>
        </m:f>
      </m:oMath>
      <w:r w:rsidR="009D5B2B">
        <w:rPr>
          <w:rFonts w:ascii="Times New Roman" w:eastAsia="Times New Roman" w:hAnsi="Times New Roman" w:cs="Times New Roman"/>
          <w:sz w:val="28"/>
          <w:szCs w:val="28"/>
        </w:rPr>
        <w:t xml:space="preserve">=_______________ </w:t>
      </w:r>
    </w:p>
    <w:p w14:paraId="1EA7CE6C" w14:textId="33776B40" w:rsidR="00356B1C" w:rsidRPr="009D5B2B" w:rsidRDefault="00AC2674" w:rsidP="009D5B2B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9D5B2B">
        <w:rPr>
          <w:rFonts w:ascii="Times New Roman" w:eastAsia="Times New Roman" w:hAnsi="Times New Roman" w:cs="Times New Roman"/>
          <w:sz w:val="28"/>
          <w:szCs w:val="28"/>
        </w:rPr>
        <w:t>Экономический эффект показывает, что</w:t>
      </w:r>
      <w:r w:rsidR="009D5B2B">
        <w:rPr>
          <w:rFonts w:ascii="Times New Roman" w:eastAsia="Times New Roman" w:hAnsi="Times New Roman" w:cs="Times New Roman"/>
          <w:sz w:val="28"/>
          <w:szCs w:val="28"/>
        </w:rPr>
        <w:t xml:space="preserve"> на</w:t>
      </w:r>
      <w:r w:rsidRPr="009D5B2B">
        <w:rPr>
          <w:rFonts w:ascii="Times New Roman" w:eastAsia="Times New Roman" w:hAnsi="Times New Roman" w:cs="Times New Roman"/>
          <w:sz w:val="28"/>
          <w:szCs w:val="28"/>
        </w:rPr>
        <w:t xml:space="preserve"> 1 вложенный рубль в разработку и эксплуатацию п</w:t>
      </w:r>
      <w:r w:rsidR="006C2E66">
        <w:rPr>
          <w:rFonts w:ascii="Times New Roman" w:eastAsia="Times New Roman" w:hAnsi="Times New Roman" w:cs="Times New Roman"/>
          <w:sz w:val="28"/>
          <w:szCs w:val="28"/>
        </w:rPr>
        <w:t xml:space="preserve">рограммы, получаем ____ рублей </w:t>
      </w:r>
      <w:r w:rsidRPr="009D5B2B">
        <w:rPr>
          <w:rFonts w:ascii="Times New Roman" w:eastAsia="Times New Roman" w:hAnsi="Times New Roman" w:cs="Times New Roman"/>
          <w:sz w:val="28"/>
          <w:szCs w:val="28"/>
        </w:rPr>
        <w:t>экономии.</w:t>
      </w:r>
      <w:r w:rsidR="009A0EF0" w:rsidRPr="009D5B2B">
        <w:rPr>
          <w:rFonts w:ascii="Times New Roman" w:eastAsia="Times New Roman" w:hAnsi="Times New Roman" w:cs="Times New Roman"/>
          <w:sz w:val="28"/>
          <w:szCs w:val="28"/>
        </w:rPr>
        <w:t xml:space="preserve"> Так как проект не предполагает коммерциализации, мы не можем посчитать его коммерческую эффективность, но в результате внедрения </w:t>
      </w:r>
      <w:r w:rsidR="009D5B2B">
        <w:rPr>
          <w:rFonts w:ascii="Times New Roman" w:eastAsia="Times New Roman" w:hAnsi="Times New Roman" w:cs="Times New Roman"/>
          <w:sz w:val="28"/>
          <w:szCs w:val="28"/>
        </w:rPr>
        <w:t>программы</w:t>
      </w:r>
      <w:r w:rsidR="00356B1C" w:rsidRPr="009D5B2B">
        <w:rPr>
          <w:rFonts w:ascii="Times New Roman" w:eastAsia="Times New Roman" w:hAnsi="Times New Roman" w:cs="Times New Roman"/>
          <w:sz w:val="28"/>
          <w:szCs w:val="28"/>
        </w:rPr>
        <w:t xml:space="preserve"> облегчается труд специалиста, </w:t>
      </w:r>
      <w:r w:rsidR="009D5B2B">
        <w:rPr>
          <w:rFonts w:ascii="Times New Roman" w:eastAsia="Times New Roman" w:hAnsi="Times New Roman" w:cs="Times New Roman"/>
          <w:sz w:val="28"/>
          <w:szCs w:val="28"/>
        </w:rPr>
        <w:t>снижаются затраты</w:t>
      </w:r>
      <w:r w:rsidR="00356B1C" w:rsidRPr="009D5B2B">
        <w:rPr>
          <w:rFonts w:ascii="Times New Roman" w:eastAsia="Times New Roman" w:hAnsi="Times New Roman" w:cs="Times New Roman"/>
          <w:sz w:val="28"/>
          <w:szCs w:val="28"/>
        </w:rPr>
        <w:t xml:space="preserve"> врем</w:t>
      </w:r>
      <w:r w:rsidR="009D5B2B">
        <w:rPr>
          <w:rFonts w:ascii="Times New Roman" w:eastAsia="Times New Roman" w:hAnsi="Times New Roman" w:cs="Times New Roman"/>
          <w:sz w:val="28"/>
          <w:szCs w:val="28"/>
        </w:rPr>
        <w:t>ени</w:t>
      </w:r>
      <w:r w:rsidR="00356B1C" w:rsidRPr="009D5B2B">
        <w:rPr>
          <w:rFonts w:ascii="Times New Roman" w:eastAsia="Times New Roman" w:hAnsi="Times New Roman" w:cs="Times New Roman"/>
          <w:sz w:val="28"/>
          <w:szCs w:val="28"/>
        </w:rPr>
        <w:t xml:space="preserve"> на решение задач.</w:t>
      </w:r>
    </w:p>
    <w:p w14:paraId="26A6D3FC" w14:textId="7552B3C0" w:rsidR="00356B1C" w:rsidRPr="009D5B2B" w:rsidRDefault="00356B1C" w:rsidP="009D5B2B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9D5B2B">
        <w:rPr>
          <w:rFonts w:ascii="Times New Roman" w:eastAsia="Times New Roman" w:hAnsi="Times New Roman" w:cs="Times New Roman"/>
          <w:sz w:val="28"/>
          <w:szCs w:val="28"/>
        </w:rPr>
        <w:t>Срок окупаемости программы рассч</w:t>
      </w:r>
      <w:r w:rsidR="009D5B2B">
        <w:rPr>
          <w:rFonts w:ascii="Times New Roman" w:eastAsia="Times New Roman" w:hAnsi="Times New Roman" w:cs="Times New Roman"/>
          <w:sz w:val="28"/>
          <w:szCs w:val="28"/>
        </w:rPr>
        <w:t>итываем исходя из экономии. То есть</w:t>
      </w:r>
      <w:r w:rsidRPr="009D5B2B">
        <w:rPr>
          <w:rFonts w:ascii="Times New Roman" w:eastAsia="Times New Roman" w:hAnsi="Times New Roman" w:cs="Times New Roman"/>
          <w:sz w:val="28"/>
          <w:szCs w:val="28"/>
        </w:rPr>
        <w:t xml:space="preserve"> благодаря экономии за какой период времени окупятся затраты на разработку и внедрение программы.</w:t>
      </w:r>
    </w:p>
    <w:p w14:paraId="73230C50" w14:textId="2AC8A1AE" w:rsidR="009D5B2B" w:rsidRDefault="00356B1C" w:rsidP="009D5B2B">
      <w:pPr>
        <w:spacing w:after="0" w:line="360" w:lineRule="auto"/>
        <w:ind w:firstLine="709"/>
        <w:jc w:val="center"/>
        <w:rPr>
          <w:rFonts w:ascii="Times New Roman" w:eastAsia="Times New Roman" w:hAnsi="Times New Roman" w:cs="Times New Roman"/>
          <w:sz w:val="28"/>
          <w:szCs w:val="28"/>
        </w:rPr>
      </w:pPr>
      <w:r w:rsidRPr="009D5B2B">
        <w:rPr>
          <w:rFonts w:ascii="Times New Roman" w:eastAsia="Times New Roman" w:hAnsi="Times New Roman" w:cs="Times New Roman"/>
          <w:sz w:val="28"/>
          <w:szCs w:val="28"/>
        </w:rPr>
        <w:t>Т</w:t>
      </w:r>
      <w:r w:rsidRPr="009D5B2B">
        <w:rPr>
          <w:rFonts w:ascii="Times New Roman" w:eastAsia="Times New Roman" w:hAnsi="Times New Roman" w:cs="Times New Roman"/>
          <w:sz w:val="28"/>
          <w:szCs w:val="28"/>
          <w:vertAlign w:val="subscript"/>
        </w:rPr>
        <w:t>ок</w:t>
      </w:r>
      <w:r w:rsidRPr="009D5B2B">
        <w:rPr>
          <w:rFonts w:ascii="Times New Roman" w:eastAsia="Times New Roman" w:hAnsi="Times New Roman" w:cs="Times New Roman"/>
          <w:sz w:val="28"/>
          <w:szCs w:val="28"/>
        </w:rPr>
        <w:t>= 1/Е</w:t>
      </w:r>
      <w:r w:rsidR="009D5B2B" w:rsidRPr="009D5B2B">
        <w:rPr>
          <w:rFonts w:ascii="Times New Roman" w:eastAsia="Times New Roman" w:hAnsi="Times New Roman" w:cs="Times New Roman"/>
          <w:sz w:val="28"/>
          <w:szCs w:val="28"/>
          <w:vertAlign w:val="subscript"/>
        </w:rPr>
        <w:t>р</w:t>
      </w:r>
      <w:r w:rsidR="009D5B2B">
        <w:rPr>
          <w:rFonts w:ascii="Times New Roman" w:eastAsia="Times New Roman" w:hAnsi="Times New Roman" w:cs="Times New Roman"/>
          <w:sz w:val="28"/>
          <w:szCs w:val="28"/>
        </w:rPr>
        <w:t xml:space="preserve">                                                    (1</w:t>
      </w:r>
      <w:r w:rsidR="006C2E66">
        <w:rPr>
          <w:rFonts w:ascii="Times New Roman" w:eastAsia="Times New Roman" w:hAnsi="Times New Roman" w:cs="Times New Roman"/>
          <w:sz w:val="28"/>
          <w:szCs w:val="28"/>
        </w:rPr>
        <w:t>3</w:t>
      </w:r>
      <w:r w:rsidR="009D5B2B">
        <w:rPr>
          <w:rFonts w:ascii="Times New Roman" w:eastAsia="Times New Roman" w:hAnsi="Times New Roman" w:cs="Times New Roman"/>
          <w:sz w:val="28"/>
          <w:szCs w:val="28"/>
        </w:rPr>
        <w:t>)</w:t>
      </w:r>
    </w:p>
    <w:p w14:paraId="36F78577" w14:textId="77777777" w:rsidR="009D5B2B" w:rsidRDefault="009D5B2B" w:rsidP="009D5B2B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Т</w:t>
      </w:r>
      <w:r w:rsidRPr="009D5B2B">
        <w:rPr>
          <w:rFonts w:ascii="Times New Roman" w:eastAsia="Times New Roman" w:hAnsi="Times New Roman" w:cs="Times New Roman"/>
          <w:sz w:val="28"/>
          <w:szCs w:val="28"/>
          <w:vertAlign w:val="subscript"/>
        </w:rPr>
        <w:t>ок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= 1/____________=___________</w:t>
      </w:r>
    </w:p>
    <w:p w14:paraId="5574EA68" w14:textId="6DEF6687" w:rsidR="009D5B2B" w:rsidRPr="009D5B2B" w:rsidRDefault="009D5B2B" w:rsidP="006C2E66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 xml:space="preserve">Таким образом, программа окупится через ____________.                              </w:t>
      </w:r>
    </w:p>
    <w:p w14:paraId="6F0281F9" w14:textId="09DFF94C" w:rsidR="00356B1C" w:rsidRPr="009D5B2B" w:rsidRDefault="009D5B2B" w:rsidP="009D5B2B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lastRenderedPageBreak/>
        <w:t>Выводы</w:t>
      </w:r>
      <w:r w:rsidR="006C2E66">
        <w:rPr>
          <w:rFonts w:ascii="Times New Roman" w:eastAsia="Times New Roman" w:hAnsi="Times New Roman" w:cs="Times New Roman"/>
          <w:sz w:val="28"/>
          <w:szCs w:val="28"/>
        </w:rPr>
        <w:t>.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="00F20E12">
        <w:rPr>
          <w:rFonts w:ascii="Times New Roman" w:eastAsia="Times New Roman" w:hAnsi="Times New Roman" w:cs="Times New Roman"/>
          <w:sz w:val="28"/>
          <w:szCs w:val="28"/>
        </w:rPr>
        <w:t>На основании проведенных расчетов себестоимости и экономического эффекта можно сделать следующие выводы. Результаты технико-экономического обоснования свидетельствуют об экономической эффективности проекта. За счет снижения эксплуатационных затрат проект окупится через ___________ месяцев.</w:t>
      </w:r>
    </w:p>
    <w:sectPr w:rsidR="00356B1C" w:rsidRPr="009D5B2B" w:rsidSect="005028EF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58306550"/>
    <w:multiLevelType w:val="hybridMultilevel"/>
    <w:tmpl w:val="63229EC4"/>
    <w:lvl w:ilvl="0" w:tplc="AF76E8D2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C1116"/>
    <w:rsid w:val="0000059D"/>
    <w:rsid w:val="00000B8A"/>
    <w:rsid w:val="00000E63"/>
    <w:rsid w:val="0000193B"/>
    <w:rsid w:val="000050CF"/>
    <w:rsid w:val="00006C33"/>
    <w:rsid w:val="00006F4B"/>
    <w:rsid w:val="00006FAA"/>
    <w:rsid w:val="000100AA"/>
    <w:rsid w:val="000113D7"/>
    <w:rsid w:val="00011B63"/>
    <w:rsid w:val="00012A41"/>
    <w:rsid w:val="00014D39"/>
    <w:rsid w:val="00014DCE"/>
    <w:rsid w:val="00016190"/>
    <w:rsid w:val="00016A89"/>
    <w:rsid w:val="00016C07"/>
    <w:rsid w:val="00017782"/>
    <w:rsid w:val="00017B4F"/>
    <w:rsid w:val="000202A5"/>
    <w:rsid w:val="000209F1"/>
    <w:rsid w:val="00021F51"/>
    <w:rsid w:val="00022087"/>
    <w:rsid w:val="00022909"/>
    <w:rsid w:val="00022E8E"/>
    <w:rsid w:val="00023A5F"/>
    <w:rsid w:val="00023CDC"/>
    <w:rsid w:val="00023FB6"/>
    <w:rsid w:val="000247E8"/>
    <w:rsid w:val="00024F16"/>
    <w:rsid w:val="00025C0B"/>
    <w:rsid w:val="000261DA"/>
    <w:rsid w:val="00030103"/>
    <w:rsid w:val="000329C9"/>
    <w:rsid w:val="00032B0C"/>
    <w:rsid w:val="00032F56"/>
    <w:rsid w:val="000343F7"/>
    <w:rsid w:val="0003462F"/>
    <w:rsid w:val="00034C0A"/>
    <w:rsid w:val="00034D70"/>
    <w:rsid w:val="00035C40"/>
    <w:rsid w:val="00036005"/>
    <w:rsid w:val="000362A4"/>
    <w:rsid w:val="00036B73"/>
    <w:rsid w:val="00036FFC"/>
    <w:rsid w:val="000372BA"/>
    <w:rsid w:val="000416F5"/>
    <w:rsid w:val="00042046"/>
    <w:rsid w:val="000427B2"/>
    <w:rsid w:val="00042924"/>
    <w:rsid w:val="000435C2"/>
    <w:rsid w:val="00043749"/>
    <w:rsid w:val="00043DF5"/>
    <w:rsid w:val="000442DC"/>
    <w:rsid w:val="00045B01"/>
    <w:rsid w:val="0004624A"/>
    <w:rsid w:val="00050300"/>
    <w:rsid w:val="00050869"/>
    <w:rsid w:val="0005087A"/>
    <w:rsid w:val="000508F2"/>
    <w:rsid w:val="00051D86"/>
    <w:rsid w:val="00052456"/>
    <w:rsid w:val="00052DC6"/>
    <w:rsid w:val="00054288"/>
    <w:rsid w:val="00055A9F"/>
    <w:rsid w:val="00056D0D"/>
    <w:rsid w:val="0006061C"/>
    <w:rsid w:val="00060871"/>
    <w:rsid w:val="00060906"/>
    <w:rsid w:val="000609B0"/>
    <w:rsid w:val="000610D8"/>
    <w:rsid w:val="000616E6"/>
    <w:rsid w:val="000621DD"/>
    <w:rsid w:val="00062CCE"/>
    <w:rsid w:val="000632BE"/>
    <w:rsid w:val="0006331E"/>
    <w:rsid w:val="000634C8"/>
    <w:rsid w:val="00063B60"/>
    <w:rsid w:val="00063E07"/>
    <w:rsid w:val="0006406E"/>
    <w:rsid w:val="00064A3A"/>
    <w:rsid w:val="00064FC1"/>
    <w:rsid w:val="00065597"/>
    <w:rsid w:val="00065688"/>
    <w:rsid w:val="00066015"/>
    <w:rsid w:val="000664A3"/>
    <w:rsid w:val="0006666D"/>
    <w:rsid w:val="000671D2"/>
    <w:rsid w:val="00067898"/>
    <w:rsid w:val="00067B13"/>
    <w:rsid w:val="000719DD"/>
    <w:rsid w:val="00072537"/>
    <w:rsid w:val="000728AF"/>
    <w:rsid w:val="00072B12"/>
    <w:rsid w:val="0007350B"/>
    <w:rsid w:val="000737B3"/>
    <w:rsid w:val="00074945"/>
    <w:rsid w:val="00074B41"/>
    <w:rsid w:val="00074C41"/>
    <w:rsid w:val="00074DAF"/>
    <w:rsid w:val="00074DBB"/>
    <w:rsid w:val="00075F98"/>
    <w:rsid w:val="00076C51"/>
    <w:rsid w:val="00076E23"/>
    <w:rsid w:val="00081D6D"/>
    <w:rsid w:val="00082CFD"/>
    <w:rsid w:val="00083F6E"/>
    <w:rsid w:val="00084149"/>
    <w:rsid w:val="0008476E"/>
    <w:rsid w:val="00090A58"/>
    <w:rsid w:val="00091554"/>
    <w:rsid w:val="0009175C"/>
    <w:rsid w:val="000923A8"/>
    <w:rsid w:val="0009290F"/>
    <w:rsid w:val="00092D95"/>
    <w:rsid w:val="00093211"/>
    <w:rsid w:val="000939C2"/>
    <w:rsid w:val="000944D2"/>
    <w:rsid w:val="0009498D"/>
    <w:rsid w:val="00094B93"/>
    <w:rsid w:val="00095107"/>
    <w:rsid w:val="000960CF"/>
    <w:rsid w:val="00097E06"/>
    <w:rsid w:val="00097EE1"/>
    <w:rsid w:val="000A07FD"/>
    <w:rsid w:val="000A100E"/>
    <w:rsid w:val="000A2E82"/>
    <w:rsid w:val="000A2FCF"/>
    <w:rsid w:val="000A327E"/>
    <w:rsid w:val="000A3E5A"/>
    <w:rsid w:val="000A41DE"/>
    <w:rsid w:val="000A44C7"/>
    <w:rsid w:val="000A490F"/>
    <w:rsid w:val="000A4B0E"/>
    <w:rsid w:val="000A4E58"/>
    <w:rsid w:val="000A5D82"/>
    <w:rsid w:val="000A6452"/>
    <w:rsid w:val="000A682C"/>
    <w:rsid w:val="000B09B6"/>
    <w:rsid w:val="000B0F22"/>
    <w:rsid w:val="000B116D"/>
    <w:rsid w:val="000B1196"/>
    <w:rsid w:val="000B13A8"/>
    <w:rsid w:val="000B1BDB"/>
    <w:rsid w:val="000B302B"/>
    <w:rsid w:val="000B367C"/>
    <w:rsid w:val="000B385C"/>
    <w:rsid w:val="000B4325"/>
    <w:rsid w:val="000B5668"/>
    <w:rsid w:val="000B5EB7"/>
    <w:rsid w:val="000C055E"/>
    <w:rsid w:val="000C1185"/>
    <w:rsid w:val="000C1936"/>
    <w:rsid w:val="000C1D57"/>
    <w:rsid w:val="000C2A66"/>
    <w:rsid w:val="000C2FC0"/>
    <w:rsid w:val="000C348B"/>
    <w:rsid w:val="000C3B7F"/>
    <w:rsid w:val="000C3EC0"/>
    <w:rsid w:val="000C44E3"/>
    <w:rsid w:val="000C518D"/>
    <w:rsid w:val="000C547F"/>
    <w:rsid w:val="000C5F79"/>
    <w:rsid w:val="000C5F91"/>
    <w:rsid w:val="000C6E73"/>
    <w:rsid w:val="000D12DF"/>
    <w:rsid w:val="000D2A0D"/>
    <w:rsid w:val="000D5E78"/>
    <w:rsid w:val="000D6A5C"/>
    <w:rsid w:val="000D7640"/>
    <w:rsid w:val="000D7A95"/>
    <w:rsid w:val="000E0B7F"/>
    <w:rsid w:val="000E111D"/>
    <w:rsid w:val="000E12DB"/>
    <w:rsid w:val="000E1761"/>
    <w:rsid w:val="000E1EF9"/>
    <w:rsid w:val="000E5420"/>
    <w:rsid w:val="000E6619"/>
    <w:rsid w:val="000E7FC9"/>
    <w:rsid w:val="000F08AC"/>
    <w:rsid w:val="000F15DD"/>
    <w:rsid w:val="000F261B"/>
    <w:rsid w:val="000F2DDD"/>
    <w:rsid w:val="000F2E33"/>
    <w:rsid w:val="000F3CB8"/>
    <w:rsid w:val="000F3E63"/>
    <w:rsid w:val="000F552E"/>
    <w:rsid w:val="000F58FF"/>
    <w:rsid w:val="000F59CC"/>
    <w:rsid w:val="000F6D74"/>
    <w:rsid w:val="000F7DF5"/>
    <w:rsid w:val="001008E1"/>
    <w:rsid w:val="00101C11"/>
    <w:rsid w:val="00101EED"/>
    <w:rsid w:val="001020E8"/>
    <w:rsid w:val="00102382"/>
    <w:rsid w:val="00102D92"/>
    <w:rsid w:val="00102DF3"/>
    <w:rsid w:val="00103101"/>
    <w:rsid w:val="00103406"/>
    <w:rsid w:val="00103BFD"/>
    <w:rsid w:val="00103DAC"/>
    <w:rsid w:val="00104310"/>
    <w:rsid w:val="00105BA8"/>
    <w:rsid w:val="00105D3E"/>
    <w:rsid w:val="00105E1A"/>
    <w:rsid w:val="00105FD9"/>
    <w:rsid w:val="00106480"/>
    <w:rsid w:val="00106B70"/>
    <w:rsid w:val="001070B8"/>
    <w:rsid w:val="001079FA"/>
    <w:rsid w:val="001111EF"/>
    <w:rsid w:val="0011326C"/>
    <w:rsid w:val="00113573"/>
    <w:rsid w:val="00113F01"/>
    <w:rsid w:val="00113F8F"/>
    <w:rsid w:val="001142E7"/>
    <w:rsid w:val="00114517"/>
    <w:rsid w:val="00115F5C"/>
    <w:rsid w:val="0011774A"/>
    <w:rsid w:val="0012068D"/>
    <w:rsid w:val="00120F5A"/>
    <w:rsid w:val="00122810"/>
    <w:rsid w:val="00122876"/>
    <w:rsid w:val="00123078"/>
    <w:rsid w:val="0012481D"/>
    <w:rsid w:val="00124D78"/>
    <w:rsid w:val="001250C8"/>
    <w:rsid w:val="00125806"/>
    <w:rsid w:val="001275A5"/>
    <w:rsid w:val="001306B7"/>
    <w:rsid w:val="00130E55"/>
    <w:rsid w:val="0013157E"/>
    <w:rsid w:val="00131EFB"/>
    <w:rsid w:val="00131F04"/>
    <w:rsid w:val="00131F86"/>
    <w:rsid w:val="001339ED"/>
    <w:rsid w:val="00133DDA"/>
    <w:rsid w:val="001343DA"/>
    <w:rsid w:val="00134F89"/>
    <w:rsid w:val="0013514C"/>
    <w:rsid w:val="0013587D"/>
    <w:rsid w:val="00135BC7"/>
    <w:rsid w:val="00136A09"/>
    <w:rsid w:val="00137228"/>
    <w:rsid w:val="00137AF3"/>
    <w:rsid w:val="00140289"/>
    <w:rsid w:val="00140386"/>
    <w:rsid w:val="00140CDE"/>
    <w:rsid w:val="00140F41"/>
    <w:rsid w:val="00141CEB"/>
    <w:rsid w:val="0014224B"/>
    <w:rsid w:val="00142FCC"/>
    <w:rsid w:val="00143138"/>
    <w:rsid w:val="00143EA2"/>
    <w:rsid w:val="001449B1"/>
    <w:rsid w:val="00144F4D"/>
    <w:rsid w:val="00145F86"/>
    <w:rsid w:val="001464B8"/>
    <w:rsid w:val="0014672C"/>
    <w:rsid w:val="00147871"/>
    <w:rsid w:val="00147988"/>
    <w:rsid w:val="00147A06"/>
    <w:rsid w:val="0015029F"/>
    <w:rsid w:val="001509EB"/>
    <w:rsid w:val="00151470"/>
    <w:rsid w:val="00151674"/>
    <w:rsid w:val="00151913"/>
    <w:rsid w:val="00151B1B"/>
    <w:rsid w:val="00153302"/>
    <w:rsid w:val="001533D7"/>
    <w:rsid w:val="00154F84"/>
    <w:rsid w:val="001553AE"/>
    <w:rsid w:val="00155722"/>
    <w:rsid w:val="00156AAC"/>
    <w:rsid w:val="00156D48"/>
    <w:rsid w:val="00157815"/>
    <w:rsid w:val="00157EA7"/>
    <w:rsid w:val="00157F54"/>
    <w:rsid w:val="00160BEA"/>
    <w:rsid w:val="00161297"/>
    <w:rsid w:val="00161C24"/>
    <w:rsid w:val="00161FBA"/>
    <w:rsid w:val="00163CFF"/>
    <w:rsid w:val="00165A77"/>
    <w:rsid w:val="0016667C"/>
    <w:rsid w:val="00166A8A"/>
    <w:rsid w:val="00167719"/>
    <w:rsid w:val="00170D36"/>
    <w:rsid w:val="00171295"/>
    <w:rsid w:val="001712B3"/>
    <w:rsid w:val="00171706"/>
    <w:rsid w:val="00171971"/>
    <w:rsid w:val="00171BAA"/>
    <w:rsid w:val="00171BDC"/>
    <w:rsid w:val="00171CA5"/>
    <w:rsid w:val="0017272B"/>
    <w:rsid w:val="001743E4"/>
    <w:rsid w:val="001747F0"/>
    <w:rsid w:val="0017524F"/>
    <w:rsid w:val="00176E29"/>
    <w:rsid w:val="00177322"/>
    <w:rsid w:val="00177B36"/>
    <w:rsid w:val="00177C1C"/>
    <w:rsid w:val="001806CA"/>
    <w:rsid w:val="00181246"/>
    <w:rsid w:val="00181D0D"/>
    <w:rsid w:val="00181D10"/>
    <w:rsid w:val="00182A67"/>
    <w:rsid w:val="0018326A"/>
    <w:rsid w:val="00183EE9"/>
    <w:rsid w:val="00183EF5"/>
    <w:rsid w:val="0018430A"/>
    <w:rsid w:val="0018438E"/>
    <w:rsid w:val="001844E5"/>
    <w:rsid w:val="00184553"/>
    <w:rsid w:val="00184E67"/>
    <w:rsid w:val="00185189"/>
    <w:rsid w:val="001855F9"/>
    <w:rsid w:val="001859BB"/>
    <w:rsid w:val="00185C39"/>
    <w:rsid w:val="00185D50"/>
    <w:rsid w:val="00185FA1"/>
    <w:rsid w:val="001860BD"/>
    <w:rsid w:val="001865AE"/>
    <w:rsid w:val="00186C48"/>
    <w:rsid w:val="00187C0C"/>
    <w:rsid w:val="00187F31"/>
    <w:rsid w:val="00190738"/>
    <w:rsid w:val="001908B5"/>
    <w:rsid w:val="00192B5C"/>
    <w:rsid w:val="00193210"/>
    <w:rsid w:val="001934D0"/>
    <w:rsid w:val="00193AE9"/>
    <w:rsid w:val="001941ED"/>
    <w:rsid w:val="00195403"/>
    <w:rsid w:val="001955BF"/>
    <w:rsid w:val="00195DD3"/>
    <w:rsid w:val="001A00D8"/>
    <w:rsid w:val="001A02E1"/>
    <w:rsid w:val="001A0C03"/>
    <w:rsid w:val="001A1132"/>
    <w:rsid w:val="001A16C6"/>
    <w:rsid w:val="001A23D8"/>
    <w:rsid w:val="001A27B8"/>
    <w:rsid w:val="001A3226"/>
    <w:rsid w:val="001A4B4C"/>
    <w:rsid w:val="001A56F3"/>
    <w:rsid w:val="001A5A70"/>
    <w:rsid w:val="001A65AD"/>
    <w:rsid w:val="001A6AA8"/>
    <w:rsid w:val="001B0443"/>
    <w:rsid w:val="001B04E1"/>
    <w:rsid w:val="001B0814"/>
    <w:rsid w:val="001B302D"/>
    <w:rsid w:val="001B3474"/>
    <w:rsid w:val="001B369E"/>
    <w:rsid w:val="001B388D"/>
    <w:rsid w:val="001B437F"/>
    <w:rsid w:val="001B53B3"/>
    <w:rsid w:val="001B54EA"/>
    <w:rsid w:val="001B5870"/>
    <w:rsid w:val="001B670D"/>
    <w:rsid w:val="001B73EF"/>
    <w:rsid w:val="001B7500"/>
    <w:rsid w:val="001C21C4"/>
    <w:rsid w:val="001C238D"/>
    <w:rsid w:val="001C4AB8"/>
    <w:rsid w:val="001C53D0"/>
    <w:rsid w:val="001C7492"/>
    <w:rsid w:val="001C7EEB"/>
    <w:rsid w:val="001D0335"/>
    <w:rsid w:val="001D09D1"/>
    <w:rsid w:val="001D1B92"/>
    <w:rsid w:val="001D2752"/>
    <w:rsid w:val="001D2822"/>
    <w:rsid w:val="001D29F0"/>
    <w:rsid w:val="001D3707"/>
    <w:rsid w:val="001D4143"/>
    <w:rsid w:val="001D4465"/>
    <w:rsid w:val="001D4BC9"/>
    <w:rsid w:val="001D596D"/>
    <w:rsid w:val="001D5F22"/>
    <w:rsid w:val="001D710D"/>
    <w:rsid w:val="001D7603"/>
    <w:rsid w:val="001E0274"/>
    <w:rsid w:val="001E045E"/>
    <w:rsid w:val="001E267D"/>
    <w:rsid w:val="001E4862"/>
    <w:rsid w:val="001E542D"/>
    <w:rsid w:val="001E5EB6"/>
    <w:rsid w:val="001E613B"/>
    <w:rsid w:val="001E654A"/>
    <w:rsid w:val="001E74C3"/>
    <w:rsid w:val="001E774F"/>
    <w:rsid w:val="001E7A01"/>
    <w:rsid w:val="001E7C0E"/>
    <w:rsid w:val="001E7FC6"/>
    <w:rsid w:val="001F01ED"/>
    <w:rsid w:val="001F2B67"/>
    <w:rsid w:val="001F366A"/>
    <w:rsid w:val="001F43EA"/>
    <w:rsid w:val="001F4DD8"/>
    <w:rsid w:val="001F4F33"/>
    <w:rsid w:val="001F6B24"/>
    <w:rsid w:val="001F6C9F"/>
    <w:rsid w:val="001F724E"/>
    <w:rsid w:val="001F7EAC"/>
    <w:rsid w:val="00200CE5"/>
    <w:rsid w:val="00201A05"/>
    <w:rsid w:val="00203761"/>
    <w:rsid w:val="00203D23"/>
    <w:rsid w:val="0020428B"/>
    <w:rsid w:val="0020476D"/>
    <w:rsid w:val="0020547D"/>
    <w:rsid w:val="002055CB"/>
    <w:rsid w:val="00205705"/>
    <w:rsid w:val="0020632C"/>
    <w:rsid w:val="00206F73"/>
    <w:rsid w:val="0020706C"/>
    <w:rsid w:val="002118C8"/>
    <w:rsid w:val="00211AD0"/>
    <w:rsid w:val="00212213"/>
    <w:rsid w:val="00212307"/>
    <w:rsid w:val="00213508"/>
    <w:rsid w:val="0021389D"/>
    <w:rsid w:val="00214BF6"/>
    <w:rsid w:val="00215292"/>
    <w:rsid w:val="002152F3"/>
    <w:rsid w:val="002158A3"/>
    <w:rsid w:val="002166A5"/>
    <w:rsid w:val="0022056B"/>
    <w:rsid w:val="00220774"/>
    <w:rsid w:val="00220D39"/>
    <w:rsid w:val="00221605"/>
    <w:rsid w:val="0022183B"/>
    <w:rsid w:val="00221879"/>
    <w:rsid w:val="00222C54"/>
    <w:rsid w:val="00222E5A"/>
    <w:rsid w:val="002241DD"/>
    <w:rsid w:val="00225056"/>
    <w:rsid w:val="00225556"/>
    <w:rsid w:val="002257D4"/>
    <w:rsid w:val="00231592"/>
    <w:rsid w:val="00232697"/>
    <w:rsid w:val="00234607"/>
    <w:rsid w:val="00234DE5"/>
    <w:rsid w:val="00234F3E"/>
    <w:rsid w:val="00234F97"/>
    <w:rsid w:val="00235171"/>
    <w:rsid w:val="002351B7"/>
    <w:rsid w:val="00235DB0"/>
    <w:rsid w:val="00236D62"/>
    <w:rsid w:val="002376EB"/>
    <w:rsid w:val="00237F98"/>
    <w:rsid w:val="002406F8"/>
    <w:rsid w:val="00240BE7"/>
    <w:rsid w:val="0024150B"/>
    <w:rsid w:val="00241732"/>
    <w:rsid w:val="00241891"/>
    <w:rsid w:val="00242F4A"/>
    <w:rsid w:val="00243CD8"/>
    <w:rsid w:val="0024530D"/>
    <w:rsid w:val="00245634"/>
    <w:rsid w:val="00245868"/>
    <w:rsid w:val="00250620"/>
    <w:rsid w:val="00250D28"/>
    <w:rsid w:val="002512E4"/>
    <w:rsid w:val="0025143E"/>
    <w:rsid w:val="0025207F"/>
    <w:rsid w:val="00253059"/>
    <w:rsid w:val="00253464"/>
    <w:rsid w:val="00253963"/>
    <w:rsid w:val="00253DFA"/>
    <w:rsid w:val="00253E55"/>
    <w:rsid w:val="00253FFF"/>
    <w:rsid w:val="00254D6E"/>
    <w:rsid w:val="00255D48"/>
    <w:rsid w:val="0025668B"/>
    <w:rsid w:val="002567B1"/>
    <w:rsid w:val="00256F49"/>
    <w:rsid w:val="00257BF6"/>
    <w:rsid w:val="00257FD8"/>
    <w:rsid w:val="002614B6"/>
    <w:rsid w:val="00261E89"/>
    <w:rsid w:val="00262E32"/>
    <w:rsid w:val="002637B8"/>
    <w:rsid w:val="00264269"/>
    <w:rsid w:val="00264603"/>
    <w:rsid w:val="00265235"/>
    <w:rsid w:val="00265FC3"/>
    <w:rsid w:val="00266F98"/>
    <w:rsid w:val="00267F86"/>
    <w:rsid w:val="00270F9D"/>
    <w:rsid w:val="00271184"/>
    <w:rsid w:val="0027211F"/>
    <w:rsid w:val="002721A3"/>
    <w:rsid w:val="00272D0B"/>
    <w:rsid w:val="0027375E"/>
    <w:rsid w:val="00274222"/>
    <w:rsid w:val="00276DA8"/>
    <w:rsid w:val="0027738F"/>
    <w:rsid w:val="0027783A"/>
    <w:rsid w:val="00280669"/>
    <w:rsid w:val="002810B6"/>
    <w:rsid w:val="00281337"/>
    <w:rsid w:val="00281410"/>
    <w:rsid w:val="002823DC"/>
    <w:rsid w:val="00282AEC"/>
    <w:rsid w:val="00283A05"/>
    <w:rsid w:val="00286E24"/>
    <w:rsid w:val="0028707D"/>
    <w:rsid w:val="002872D6"/>
    <w:rsid w:val="00290EC8"/>
    <w:rsid w:val="00291B50"/>
    <w:rsid w:val="00291B71"/>
    <w:rsid w:val="00291BE2"/>
    <w:rsid w:val="00291F50"/>
    <w:rsid w:val="002923B5"/>
    <w:rsid w:val="002923E7"/>
    <w:rsid w:val="002926B8"/>
    <w:rsid w:val="00293148"/>
    <w:rsid w:val="00293799"/>
    <w:rsid w:val="00294375"/>
    <w:rsid w:val="00294F41"/>
    <w:rsid w:val="002976B0"/>
    <w:rsid w:val="00297E29"/>
    <w:rsid w:val="002A0057"/>
    <w:rsid w:val="002A039B"/>
    <w:rsid w:val="002A09D7"/>
    <w:rsid w:val="002A1908"/>
    <w:rsid w:val="002A1EDF"/>
    <w:rsid w:val="002A2E69"/>
    <w:rsid w:val="002A3243"/>
    <w:rsid w:val="002A3793"/>
    <w:rsid w:val="002A37AD"/>
    <w:rsid w:val="002A3A79"/>
    <w:rsid w:val="002A42E7"/>
    <w:rsid w:val="002A4C9D"/>
    <w:rsid w:val="002A6598"/>
    <w:rsid w:val="002A7A76"/>
    <w:rsid w:val="002A7C00"/>
    <w:rsid w:val="002A7C45"/>
    <w:rsid w:val="002A7CA6"/>
    <w:rsid w:val="002B23E8"/>
    <w:rsid w:val="002B2AA0"/>
    <w:rsid w:val="002B2AF3"/>
    <w:rsid w:val="002B2CD7"/>
    <w:rsid w:val="002B3139"/>
    <w:rsid w:val="002B4832"/>
    <w:rsid w:val="002B4EFA"/>
    <w:rsid w:val="002B587D"/>
    <w:rsid w:val="002B5F42"/>
    <w:rsid w:val="002B6D12"/>
    <w:rsid w:val="002B6E86"/>
    <w:rsid w:val="002B7ED5"/>
    <w:rsid w:val="002C0EF9"/>
    <w:rsid w:val="002C1326"/>
    <w:rsid w:val="002C1524"/>
    <w:rsid w:val="002C1B28"/>
    <w:rsid w:val="002C38DE"/>
    <w:rsid w:val="002C40CA"/>
    <w:rsid w:val="002C49BF"/>
    <w:rsid w:val="002C49DF"/>
    <w:rsid w:val="002C4F49"/>
    <w:rsid w:val="002D0215"/>
    <w:rsid w:val="002D07A2"/>
    <w:rsid w:val="002D08BC"/>
    <w:rsid w:val="002D1017"/>
    <w:rsid w:val="002D13F2"/>
    <w:rsid w:val="002D2E70"/>
    <w:rsid w:val="002D2F7A"/>
    <w:rsid w:val="002D4D38"/>
    <w:rsid w:val="002D516D"/>
    <w:rsid w:val="002D59FE"/>
    <w:rsid w:val="002D64EC"/>
    <w:rsid w:val="002D6867"/>
    <w:rsid w:val="002D7010"/>
    <w:rsid w:val="002D771F"/>
    <w:rsid w:val="002D7C29"/>
    <w:rsid w:val="002D7E52"/>
    <w:rsid w:val="002E0348"/>
    <w:rsid w:val="002E0D7A"/>
    <w:rsid w:val="002E10CD"/>
    <w:rsid w:val="002E1A6D"/>
    <w:rsid w:val="002E2281"/>
    <w:rsid w:val="002E2895"/>
    <w:rsid w:val="002E2A4D"/>
    <w:rsid w:val="002E4998"/>
    <w:rsid w:val="002E5033"/>
    <w:rsid w:val="002E5754"/>
    <w:rsid w:val="002E5E46"/>
    <w:rsid w:val="002E6188"/>
    <w:rsid w:val="002E7244"/>
    <w:rsid w:val="002E7362"/>
    <w:rsid w:val="002F1621"/>
    <w:rsid w:val="002F16A2"/>
    <w:rsid w:val="002F1CBE"/>
    <w:rsid w:val="002F22B8"/>
    <w:rsid w:val="002F324C"/>
    <w:rsid w:val="002F4186"/>
    <w:rsid w:val="002F4785"/>
    <w:rsid w:val="002F4D3F"/>
    <w:rsid w:val="002F60A9"/>
    <w:rsid w:val="002F63DD"/>
    <w:rsid w:val="002F6B52"/>
    <w:rsid w:val="002F79CD"/>
    <w:rsid w:val="00300BC3"/>
    <w:rsid w:val="00302104"/>
    <w:rsid w:val="00302AA0"/>
    <w:rsid w:val="00302BFF"/>
    <w:rsid w:val="00302F66"/>
    <w:rsid w:val="00303173"/>
    <w:rsid w:val="003033D7"/>
    <w:rsid w:val="00303A7D"/>
    <w:rsid w:val="00304481"/>
    <w:rsid w:val="00304950"/>
    <w:rsid w:val="0030595A"/>
    <w:rsid w:val="00306BF1"/>
    <w:rsid w:val="0031090C"/>
    <w:rsid w:val="00310E49"/>
    <w:rsid w:val="0031140C"/>
    <w:rsid w:val="003137DD"/>
    <w:rsid w:val="00314918"/>
    <w:rsid w:val="00314AA3"/>
    <w:rsid w:val="00314FB0"/>
    <w:rsid w:val="00315979"/>
    <w:rsid w:val="00315BF1"/>
    <w:rsid w:val="00315F34"/>
    <w:rsid w:val="00316500"/>
    <w:rsid w:val="003166A7"/>
    <w:rsid w:val="003169A7"/>
    <w:rsid w:val="00316A14"/>
    <w:rsid w:val="00317558"/>
    <w:rsid w:val="0031795B"/>
    <w:rsid w:val="00320EA4"/>
    <w:rsid w:val="00323723"/>
    <w:rsid w:val="0032557F"/>
    <w:rsid w:val="00325E47"/>
    <w:rsid w:val="00326CD6"/>
    <w:rsid w:val="00331812"/>
    <w:rsid w:val="00332FBD"/>
    <w:rsid w:val="00334AFD"/>
    <w:rsid w:val="00334B2B"/>
    <w:rsid w:val="00335433"/>
    <w:rsid w:val="003354A4"/>
    <w:rsid w:val="003355B0"/>
    <w:rsid w:val="0033670E"/>
    <w:rsid w:val="00336C0E"/>
    <w:rsid w:val="00336ED5"/>
    <w:rsid w:val="00337CC8"/>
    <w:rsid w:val="00341A46"/>
    <w:rsid w:val="00342BB8"/>
    <w:rsid w:val="00342E98"/>
    <w:rsid w:val="00343387"/>
    <w:rsid w:val="003437D2"/>
    <w:rsid w:val="00343BBD"/>
    <w:rsid w:val="00344D91"/>
    <w:rsid w:val="00345584"/>
    <w:rsid w:val="00345C5C"/>
    <w:rsid w:val="0034617B"/>
    <w:rsid w:val="003463E8"/>
    <w:rsid w:val="00346BD7"/>
    <w:rsid w:val="00346BFE"/>
    <w:rsid w:val="00347B15"/>
    <w:rsid w:val="00350479"/>
    <w:rsid w:val="00350652"/>
    <w:rsid w:val="003507AD"/>
    <w:rsid w:val="00350BEA"/>
    <w:rsid w:val="0035154E"/>
    <w:rsid w:val="00351BB0"/>
    <w:rsid w:val="0035209F"/>
    <w:rsid w:val="003526C3"/>
    <w:rsid w:val="0035272D"/>
    <w:rsid w:val="00352B9E"/>
    <w:rsid w:val="0035311F"/>
    <w:rsid w:val="003531AA"/>
    <w:rsid w:val="003535B1"/>
    <w:rsid w:val="00354131"/>
    <w:rsid w:val="003544F0"/>
    <w:rsid w:val="00356B1C"/>
    <w:rsid w:val="00360294"/>
    <w:rsid w:val="003615A4"/>
    <w:rsid w:val="00363074"/>
    <w:rsid w:val="003634F2"/>
    <w:rsid w:val="0036452A"/>
    <w:rsid w:val="003645E7"/>
    <w:rsid w:val="0036520A"/>
    <w:rsid w:val="003652B4"/>
    <w:rsid w:val="003654A9"/>
    <w:rsid w:val="0036663A"/>
    <w:rsid w:val="00366FD5"/>
    <w:rsid w:val="00367D97"/>
    <w:rsid w:val="00370514"/>
    <w:rsid w:val="00371252"/>
    <w:rsid w:val="00371A9B"/>
    <w:rsid w:val="003751F6"/>
    <w:rsid w:val="0037526A"/>
    <w:rsid w:val="00375750"/>
    <w:rsid w:val="003769B1"/>
    <w:rsid w:val="00376B82"/>
    <w:rsid w:val="003773FE"/>
    <w:rsid w:val="00377746"/>
    <w:rsid w:val="00377B8A"/>
    <w:rsid w:val="00377E88"/>
    <w:rsid w:val="00382375"/>
    <w:rsid w:val="003827E2"/>
    <w:rsid w:val="003829D9"/>
    <w:rsid w:val="00383763"/>
    <w:rsid w:val="00383B3D"/>
    <w:rsid w:val="00383FA1"/>
    <w:rsid w:val="003845BC"/>
    <w:rsid w:val="0038540C"/>
    <w:rsid w:val="0038622B"/>
    <w:rsid w:val="003871EC"/>
    <w:rsid w:val="0038767B"/>
    <w:rsid w:val="00387A59"/>
    <w:rsid w:val="00390615"/>
    <w:rsid w:val="00393003"/>
    <w:rsid w:val="003934AF"/>
    <w:rsid w:val="003945FB"/>
    <w:rsid w:val="0039616A"/>
    <w:rsid w:val="0039619A"/>
    <w:rsid w:val="003962ED"/>
    <w:rsid w:val="0039653D"/>
    <w:rsid w:val="00397011"/>
    <w:rsid w:val="003A1030"/>
    <w:rsid w:val="003A15C2"/>
    <w:rsid w:val="003A2418"/>
    <w:rsid w:val="003A2811"/>
    <w:rsid w:val="003A46BF"/>
    <w:rsid w:val="003A4FC7"/>
    <w:rsid w:val="003A53F0"/>
    <w:rsid w:val="003A5A9C"/>
    <w:rsid w:val="003A5AB0"/>
    <w:rsid w:val="003A5B27"/>
    <w:rsid w:val="003A6664"/>
    <w:rsid w:val="003A7399"/>
    <w:rsid w:val="003B1105"/>
    <w:rsid w:val="003B1433"/>
    <w:rsid w:val="003B1BFC"/>
    <w:rsid w:val="003B2360"/>
    <w:rsid w:val="003B2C94"/>
    <w:rsid w:val="003B30BD"/>
    <w:rsid w:val="003B3F5B"/>
    <w:rsid w:val="003B4A85"/>
    <w:rsid w:val="003B64E3"/>
    <w:rsid w:val="003B6E92"/>
    <w:rsid w:val="003B7387"/>
    <w:rsid w:val="003B7781"/>
    <w:rsid w:val="003B7DA6"/>
    <w:rsid w:val="003C0932"/>
    <w:rsid w:val="003C2281"/>
    <w:rsid w:val="003C3A1B"/>
    <w:rsid w:val="003C4DF7"/>
    <w:rsid w:val="003C5962"/>
    <w:rsid w:val="003D0F9A"/>
    <w:rsid w:val="003D1AE5"/>
    <w:rsid w:val="003D1CB8"/>
    <w:rsid w:val="003D28AD"/>
    <w:rsid w:val="003D2B8C"/>
    <w:rsid w:val="003D3222"/>
    <w:rsid w:val="003D5DAB"/>
    <w:rsid w:val="003D6EBE"/>
    <w:rsid w:val="003D6FB4"/>
    <w:rsid w:val="003E05D8"/>
    <w:rsid w:val="003E1CF1"/>
    <w:rsid w:val="003E23C1"/>
    <w:rsid w:val="003E3327"/>
    <w:rsid w:val="003E3DB5"/>
    <w:rsid w:val="003E40D8"/>
    <w:rsid w:val="003E4F26"/>
    <w:rsid w:val="003E4FF4"/>
    <w:rsid w:val="003E5298"/>
    <w:rsid w:val="003E6619"/>
    <w:rsid w:val="003E6B47"/>
    <w:rsid w:val="003E6F3F"/>
    <w:rsid w:val="003E7373"/>
    <w:rsid w:val="003F1B92"/>
    <w:rsid w:val="003F1E02"/>
    <w:rsid w:val="003F2FCA"/>
    <w:rsid w:val="003F37F2"/>
    <w:rsid w:val="003F4007"/>
    <w:rsid w:val="003F4A9A"/>
    <w:rsid w:val="003F4F3F"/>
    <w:rsid w:val="003F5DD6"/>
    <w:rsid w:val="003F6597"/>
    <w:rsid w:val="003F6887"/>
    <w:rsid w:val="003F6A29"/>
    <w:rsid w:val="003F6D69"/>
    <w:rsid w:val="003F7608"/>
    <w:rsid w:val="003F7A1D"/>
    <w:rsid w:val="0040109E"/>
    <w:rsid w:val="004025F3"/>
    <w:rsid w:val="004028AC"/>
    <w:rsid w:val="00403BA6"/>
    <w:rsid w:val="00404495"/>
    <w:rsid w:val="00406457"/>
    <w:rsid w:val="00410E06"/>
    <w:rsid w:val="004117D8"/>
    <w:rsid w:val="00413342"/>
    <w:rsid w:val="004134FD"/>
    <w:rsid w:val="00413994"/>
    <w:rsid w:val="00413BC8"/>
    <w:rsid w:val="00414406"/>
    <w:rsid w:val="0041498F"/>
    <w:rsid w:val="004151B8"/>
    <w:rsid w:val="004154FA"/>
    <w:rsid w:val="00416328"/>
    <w:rsid w:val="004174D3"/>
    <w:rsid w:val="00417825"/>
    <w:rsid w:val="00417A12"/>
    <w:rsid w:val="00420516"/>
    <w:rsid w:val="0042119F"/>
    <w:rsid w:val="00421908"/>
    <w:rsid w:val="0042223F"/>
    <w:rsid w:val="004231D4"/>
    <w:rsid w:val="004234EF"/>
    <w:rsid w:val="00424391"/>
    <w:rsid w:val="00425233"/>
    <w:rsid w:val="004257B0"/>
    <w:rsid w:val="00425FEB"/>
    <w:rsid w:val="004263B5"/>
    <w:rsid w:val="00426F62"/>
    <w:rsid w:val="004272B3"/>
    <w:rsid w:val="0042732E"/>
    <w:rsid w:val="00427DB4"/>
    <w:rsid w:val="00427F47"/>
    <w:rsid w:val="00430A49"/>
    <w:rsid w:val="00431937"/>
    <w:rsid w:val="0043290E"/>
    <w:rsid w:val="00433170"/>
    <w:rsid w:val="0043520C"/>
    <w:rsid w:val="004353B0"/>
    <w:rsid w:val="0043607E"/>
    <w:rsid w:val="00436192"/>
    <w:rsid w:val="00436338"/>
    <w:rsid w:val="0043696E"/>
    <w:rsid w:val="00436B73"/>
    <w:rsid w:val="0043715A"/>
    <w:rsid w:val="0043796B"/>
    <w:rsid w:val="00437B9E"/>
    <w:rsid w:val="00441462"/>
    <w:rsid w:val="004418CB"/>
    <w:rsid w:val="00441F58"/>
    <w:rsid w:val="004424B2"/>
    <w:rsid w:val="004442CD"/>
    <w:rsid w:val="004451F7"/>
    <w:rsid w:val="004458A0"/>
    <w:rsid w:val="00445A48"/>
    <w:rsid w:val="00445AEE"/>
    <w:rsid w:val="00445C0B"/>
    <w:rsid w:val="004462A2"/>
    <w:rsid w:val="00446742"/>
    <w:rsid w:val="00446839"/>
    <w:rsid w:val="00446A6C"/>
    <w:rsid w:val="004500D3"/>
    <w:rsid w:val="004502BA"/>
    <w:rsid w:val="0045111F"/>
    <w:rsid w:val="004512CD"/>
    <w:rsid w:val="00451343"/>
    <w:rsid w:val="00451757"/>
    <w:rsid w:val="004520F5"/>
    <w:rsid w:val="00453F3F"/>
    <w:rsid w:val="00454584"/>
    <w:rsid w:val="00455397"/>
    <w:rsid w:val="00455825"/>
    <w:rsid w:val="0045610C"/>
    <w:rsid w:val="00457F30"/>
    <w:rsid w:val="00457FEA"/>
    <w:rsid w:val="00460102"/>
    <w:rsid w:val="00460CF2"/>
    <w:rsid w:val="00461AC2"/>
    <w:rsid w:val="00461C3E"/>
    <w:rsid w:val="00463E26"/>
    <w:rsid w:val="0046477D"/>
    <w:rsid w:val="00464B95"/>
    <w:rsid w:val="00464BAB"/>
    <w:rsid w:val="0046604C"/>
    <w:rsid w:val="00466179"/>
    <w:rsid w:val="00466949"/>
    <w:rsid w:val="00470533"/>
    <w:rsid w:val="00470FE3"/>
    <w:rsid w:val="00474202"/>
    <w:rsid w:val="0047437F"/>
    <w:rsid w:val="00474581"/>
    <w:rsid w:val="004766DD"/>
    <w:rsid w:val="0048071B"/>
    <w:rsid w:val="00481029"/>
    <w:rsid w:val="0048103F"/>
    <w:rsid w:val="004811E4"/>
    <w:rsid w:val="00481F17"/>
    <w:rsid w:val="004841B6"/>
    <w:rsid w:val="00484BE1"/>
    <w:rsid w:val="00484BFB"/>
    <w:rsid w:val="004856FA"/>
    <w:rsid w:val="0048587D"/>
    <w:rsid w:val="00485CF6"/>
    <w:rsid w:val="00486674"/>
    <w:rsid w:val="004867BA"/>
    <w:rsid w:val="0048768A"/>
    <w:rsid w:val="00490AA6"/>
    <w:rsid w:val="00490CBD"/>
    <w:rsid w:val="0049212F"/>
    <w:rsid w:val="00492F6A"/>
    <w:rsid w:val="0049304E"/>
    <w:rsid w:val="004931DC"/>
    <w:rsid w:val="004934DD"/>
    <w:rsid w:val="00493512"/>
    <w:rsid w:val="004935A5"/>
    <w:rsid w:val="004935C0"/>
    <w:rsid w:val="0049395E"/>
    <w:rsid w:val="00494138"/>
    <w:rsid w:val="00496422"/>
    <w:rsid w:val="00497468"/>
    <w:rsid w:val="004977F6"/>
    <w:rsid w:val="004A08A8"/>
    <w:rsid w:val="004A1CEC"/>
    <w:rsid w:val="004A2984"/>
    <w:rsid w:val="004A341D"/>
    <w:rsid w:val="004A5C23"/>
    <w:rsid w:val="004A69A8"/>
    <w:rsid w:val="004A6B27"/>
    <w:rsid w:val="004A7655"/>
    <w:rsid w:val="004A770C"/>
    <w:rsid w:val="004A7808"/>
    <w:rsid w:val="004A7F3A"/>
    <w:rsid w:val="004B04C6"/>
    <w:rsid w:val="004B0FB4"/>
    <w:rsid w:val="004B11AA"/>
    <w:rsid w:val="004B13CD"/>
    <w:rsid w:val="004B1A4B"/>
    <w:rsid w:val="004B1F55"/>
    <w:rsid w:val="004B3A46"/>
    <w:rsid w:val="004B3AE0"/>
    <w:rsid w:val="004B4810"/>
    <w:rsid w:val="004B5154"/>
    <w:rsid w:val="004B5298"/>
    <w:rsid w:val="004B53C3"/>
    <w:rsid w:val="004B5683"/>
    <w:rsid w:val="004B6F7D"/>
    <w:rsid w:val="004C0579"/>
    <w:rsid w:val="004C0791"/>
    <w:rsid w:val="004C1C2D"/>
    <w:rsid w:val="004C1F2D"/>
    <w:rsid w:val="004C1F65"/>
    <w:rsid w:val="004C31B4"/>
    <w:rsid w:val="004C3B9D"/>
    <w:rsid w:val="004C46B8"/>
    <w:rsid w:val="004C562B"/>
    <w:rsid w:val="004C5DD8"/>
    <w:rsid w:val="004C5F22"/>
    <w:rsid w:val="004C6231"/>
    <w:rsid w:val="004C7059"/>
    <w:rsid w:val="004C75AE"/>
    <w:rsid w:val="004D129E"/>
    <w:rsid w:val="004D2657"/>
    <w:rsid w:val="004D4173"/>
    <w:rsid w:val="004D44C2"/>
    <w:rsid w:val="004D5222"/>
    <w:rsid w:val="004D5567"/>
    <w:rsid w:val="004D576A"/>
    <w:rsid w:val="004D6271"/>
    <w:rsid w:val="004D6393"/>
    <w:rsid w:val="004D6E7F"/>
    <w:rsid w:val="004D787C"/>
    <w:rsid w:val="004E10CB"/>
    <w:rsid w:val="004E246D"/>
    <w:rsid w:val="004E2B6A"/>
    <w:rsid w:val="004E3166"/>
    <w:rsid w:val="004E36F4"/>
    <w:rsid w:val="004E3859"/>
    <w:rsid w:val="004E4D08"/>
    <w:rsid w:val="004E5110"/>
    <w:rsid w:val="004E6519"/>
    <w:rsid w:val="004F003F"/>
    <w:rsid w:val="004F0F8C"/>
    <w:rsid w:val="004F1C67"/>
    <w:rsid w:val="004F4836"/>
    <w:rsid w:val="004F665A"/>
    <w:rsid w:val="004F66F1"/>
    <w:rsid w:val="004F7341"/>
    <w:rsid w:val="004F7C04"/>
    <w:rsid w:val="0050192A"/>
    <w:rsid w:val="00501E9E"/>
    <w:rsid w:val="00502836"/>
    <w:rsid w:val="005028EF"/>
    <w:rsid w:val="00503462"/>
    <w:rsid w:val="005046B9"/>
    <w:rsid w:val="00505259"/>
    <w:rsid w:val="00506129"/>
    <w:rsid w:val="005075F2"/>
    <w:rsid w:val="00507865"/>
    <w:rsid w:val="00510514"/>
    <w:rsid w:val="005109F1"/>
    <w:rsid w:val="00510DA7"/>
    <w:rsid w:val="00511E10"/>
    <w:rsid w:val="0051210B"/>
    <w:rsid w:val="00512199"/>
    <w:rsid w:val="00512F48"/>
    <w:rsid w:val="00513968"/>
    <w:rsid w:val="00513FE9"/>
    <w:rsid w:val="005141D0"/>
    <w:rsid w:val="005156C8"/>
    <w:rsid w:val="00515A6A"/>
    <w:rsid w:val="00516662"/>
    <w:rsid w:val="005170A1"/>
    <w:rsid w:val="00517A4F"/>
    <w:rsid w:val="00517EFC"/>
    <w:rsid w:val="00517FFD"/>
    <w:rsid w:val="00521798"/>
    <w:rsid w:val="0052330D"/>
    <w:rsid w:val="005246F2"/>
    <w:rsid w:val="0052518B"/>
    <w:rsid w:val="00525887"/>
    <w:rsid w:val="00525C3F"/>
    <w:rsid w:val="00525E5B"/>
    <w:rsid w:val="005264B3"/>
    <w:rsid w:val="00526DB7"/>
    <w:rsid w:val="00530025"/>
    <w:rsid w:val="00530183"/>
    <w:rsid w:val="005304C7"/>
    <w:rsid w:val="00531444"/>
    <w:rsid w:val="00531AB6"/>
    <w:rsid w:val="00532082"/>
    <w:rsid w:val="005324A6"/>
    <w:rsid w:val="00532F62"/>
    <w:rsid w:val="005343FC"/>
    <w:rsid w:val="00534554"/>
    <w:rsid w:val="00534D82"/>
    <w:rsid w:val="005350B0"/>
    <w:rsid w:val="0053551E"/>
    <w:rsid w:val="00536473"/>
    <w:rsid w:val="00536AB9"/>
    <w:rsid w:val="00536B04"/>
    <w:rsid w:val="00537388"/>
    <w:rsid w:val="00537A02"/>
    <w:rsid w:val="0054075D"/>
    <w:rsid w:val="00540A9E"/>
    <w:rsid w:val="00540D9A"/>
    <w:rsid w:val="0054117E"/>
    <w:rsid w:val="0054203F"/>
    <w:rsid w:val="00542440"/>
    <w:rsid w:val="0054387A"/>
    <w:rsid w:val="005438ED"/>
    <w:rsid w:val="0054401C"/>
    <w:rsid w:val="0054440A"/>
    <w:rsid w:val="005449E4"/>
    <w:rsid w:val="00544A07"/>
    <w:rsid w:val="005455B2"/>
    <w:rsid w:val="00545A27"/>
    <w:rsid w:val="00545AD3"/>
    <w:rsid w:val="00545F07"/>
    <w:rsid w:val="00545F8D"/>
    <w:rsid w:val="00550D51"/>
    <w:rsid w:val="0055182E"/>
    <w:rsid w:val="005520F4"/>
    <w:rsid w:val="00552140"/>
    <w:rsid w:val="00553571"/>
    <w:rsid w:val="0055399D"/>
    <w:rsid w:val="00553E18"/>
    <w:rsid w:val="00554FD6"/>
    <w:rsid w:val="005559F5"/>
    <w:rsid w:val="00555ADE"/>
    <w:rsid w:val="00555CEF"/>
    <w:rsid w:val="00556820"/>
    <w:rsid w:val="00556E82"/>
    <w:rsid w:val="00557A0C"/>
    <w:rsid w:val="005618F1"/>
    <w:rsid w:val="00561CE2"/>
    <w:rsid w:val="00563E9D"/>
    <w:rsid w:val="00564916"/>
    <w:rsid w:val="005662AC"/>
    <w:rsid w:val="00566537"/>
    <w:rsid w:val="005671EB"/>
    <w:rsid w:val="005678E0"/>
    <w:rsid w:val="00567F2F"/>
    <w:rsid w:val="00571C59"/>
    <w:rsid w:val="00571F35"/>
    <w:rsid w:val="00572481"/>
    <w:rsid w:val="005729C6"/>
    <w:rsid w:val="0057334A"/>
    <w:rsid w:val="00573904"/>
    <w:rsid w:val="005740D2"/>
    <w:rsid w:val="00574970"/>
    <w:rsid w:val="0057566F"/>
    <w:rsid w:val="00576186"/>
    <w:rsid w:val="00576385"/>
    <w:rsid w:val="00580176"/>
    <w:rsid w:val="00581419"/>
    <w:rsid w:val="005819BD"/>
    <w:rsid w:val="00581FCE"/>
    <w:rsid w:val="005823BB"/>
    <w:rsid w:val="005825BB"/>
    <w:rsid w:val="005835D1"/>
    <w:rsid w:val="00584389"/>
    <w:rsid w:val="00584CAA"/>
    <w:rsid w:val="00584DAB"/>
    <w:rsid w:val="005853B6"/>
    <w:rsid w:val="005853F9"/>
    <w:rsid w:val="005858D8"/>
    <w:rsid w:val="00585B36"/>
    <w:rsid w:val="00585C03"/>
    <w:rsid w:val="00586759"/>
    <w:rsid w:val="00586B94"/>
    <w:rsid w:val="005870AC"/>
    <w:rsid w:val="00587B2F"/>
    <w:rsid w:val="005908E6"/>
    <w:rsid w:val="00590C9D"/>
    <w:rsid w:val="00591B23"/>
    <w:rsid w:val="0059260E"/>
    <w:rsid w:val="00592AFF"/>
    <w:rsid w:val="005934E2"/>
    <w:rsid w:val="005936AE"/>
    <w:rsid w:val="00593CBA"/>
    <w:rsid w:val="00593ED2"/>
    <w:rsid w:val="0059462D"/>
    <w:rsid w:val="00594EB9"/>
    <w:rsid w:val="0059500A"/>
    <w:rsid w:val="005956F3"/>
    <w:rsid w:val="005961EC"/>
    <w:rsid w:val="00596456"/>
    <w:rsid w:val="005964C3"/>
    <w:rsid w:val="00596D05"/>
    <w:rsid w:val="005975FC"/>
    <w:rsid w:val="0059765C"/>
    <w:rsid w:val="005A0F6A"/>
    <w:rsid w:val="005A15E9"/>
    <w:rsid w:val="005A1C6C"/>
    <w:rsid w:val="005A1EB3"/>
    <w:rsid w:val="005A3349"/>
    <w:rsid w:val="005A38A2"/>
    <w:rsid w:val="005A4D0E"/>
    <w:rsid w:val="005A4D68"/>
    <w:rsid w:val="005A4E32"/>
    <w:rsid w:val="005A5CDA"/>
    <w:rsid w:val="005A5D59"/>
    <w:rsid w:val="005A5E31"/>
    <w:rsid w:val="005A719E"/>
    <w:rsid w:val="005A7D2F"/>
    <w:rsid w:val="005B048A"/>
    <w:rsid w:val="005B0809"/>
    <w:rsid w:val="005B1D2B"/>
    <w:rsid w:val="005B23DC"/>
    <w:rsid w:val="005B2AA8"/>
    <w:rsid w:val="005B31F2"/>
    <w:rsid w:val="005B325B"/>
    <w:rsid w:val="005B35B7"/>
    <w:rsid w:val="005B3E0F"/>
    <w:rsid w:val="005B4BD0"/>
    <w:rsid w:val="005B4CF3"/>
    <w:rsid w:val="005B4F40"/>
    <w:rsid w:val="005B5F6B"/>
    <w:rsid w:val="005B6003"/>
    <w:rsid w:val="005B6AEC"/>
    <w:rsid w:val="005B6DDC"/>
    <w:rsid w:val="005B7EE1"/>
    <w:rsid w:val="005C14D6"/>
    <w:rsid w:val="005C14E9"/>
    <w:rsid w:val="005C2BC1"/>
    <w:rsid w:val="005C370C"/>
    <w:rsid w:val="005C3AF7"/>
    <w:rsid w:val="005C403F"/>
    <w:rsid w:val="005C42D5"/>
    <w:rsid w:val="005C542F"/>
    <w:rsid w:val="005C6A0F"/>
    <w:rsid w:val="005D04CD"/>
    <w:rsid w:val="005D0CF5"/>
    <w:rsid w:val="005D11E1"/>
    <w:rsid w:val="005D58EA"/>
    <w:rsid w:val="005D5E73"/>
    <w:rsid w:val="005D5FF5"/>
    <w:rsid w:val="005D62EB"/>
    <w:rsid w:val="005D6485"/>
    <w:rsid w:val="005D736C"/>
    <w:rsid w:val="005D77A8"/>
    <w:rsid w:val="005E11FB"/>
    <w:rsid w:val="005E132D"/>
    <w:rsid w:val="005E198E"/>
    <w:rsid w:val="005E2ECB"/>
    <w:rsid w:val="005E3353"/>
    <w:rsid w:val="005E382D"/>
    <w:rsid w:val="005E3AAE"/>
    <w:rsid w:val="005E44D4"/>
    <w:rsid w:val="005E4B3C"/>
    <w:rsid w:val="005E4FCA"/>
    <w:rsid w:val="005E578E"/>
    <w:rsid w:val="005E6054"/>
    <w:rsid w:val="005E741A"/>
    <w:rsid w:val="005E7494"/>
    <w:rsid w:val="005E7D12"/>
    <w:rsid w:val="005F0132"/>
    <w:rsid w:val="005F0401"/>
    <w:rsid w:val="005F0491"/>
    <w:rsid w:val="005F2AFA"/>
    <w:rsid w:val="005F30AB"/>
    <w:rsid w:val="005F35E2"/>
    <w:rsid w:val="005F54FF"/>
    <w:rsid w:val="005F5D54"/>
    <w:rsid w:val="005F646B"/>
    <w:rsid w:val="005F65C7"/>
    <w:rsid w:val="005F67BC"/>
    <w:rsid w:val="005F693E"/>
    <w:rsid w:val="005F75BF"/>
    <w:rsid w:val="005F7BC3"/>
    <w:rsid w:val="005F7E8E"/>
    <w:rsid w:val="00600906"/>
    <w:rsid w:val="006026A6"/>
    <w:rsid w:val="006030F5"/>
    <w:rsid w:val="0060371E"/>
    <w:rsid w:val="006053C2"/>
    <w:rsid w:val="00605B29"/>
    <w:rsid w:val="00605D3E"/>
    <w:rsid w:val="00606669"/>
    <w:rsid w:val="00606B7B"/>
    <w:rsid w:val="00607B71"/>
    <w:rsid w:val="00607EF7"/>
    <w:rsid w:val="006100FD"/>
    <w:rsid w:val="00610762"/>
    <w:rsid w:val="006119AC"/>
    <w:rsid w:val="00611D8F"/>
    <w:rsid w:val="0061366C"/>
    <w:rsid w:val="0061392F"/>
    <w:rsid w:val="00615704"/>
    <w:rsid w:val="0061592A"/>
    <w:rsid w:val="00615D80"/>
    <w:rsid w:val="00616262"/>
    <w:rsid w:val="00616687"/>
    <w:rsid w:val="00620040"/>
    <w:rsid w:val="00620534"/>
    <w:rsid w:val="006207C6"/>
    <w:rsid w:val="00620B70"/>
    <w:rsid w:val="00621686"/>
    <w:rsid w:val="00622A65"/>
    <w:rsid w:val="00622E0D"/>
    <w:rsid w:val="00623158"/>
    <w:rsid w:val="00623CF2"/>
    <w:rsid w:val="006265F3"/>
    <w:rsid w:val="00627175"/>
    <w:rsid w:val="006317EF"/>
    <w:rsid w:val="00632C4E"/>
    <w:rsid w:val="006335C7"/>
    <w:rsid w:val="006339EB"/>
    <w:rsid w:val="0063437F"/>
    <w:rsid w:val="00634B5F"/>
    <w:rsid w:val="006356E9"/>
    <w:rsid w:val="00635759"/>
    <w:rsid w:val="00635875"/>
    <w:rsid w:val="006401D5"/>
    <w:rsid w:val="006414F9"/>
    <w:rsid w:val="00641823"/>
    <w:rsid w:val="006418CA"/>
    <w:rsid w:val="00641C44"/>
    <w:rsid w:val="006423C6"/>
    <w:rsid w:val="00645F04"/>
    <w:rsid w:val="006515E0"/>
    <w:rsid w:val="006518E1"/>
    <w:rsid w:val="0065276E"/>
    <w:rsid w:val="00652C54"/>
    <w:rsid w:val="00652E0B"/>
    <w:rsid w:val="00653DDF"/>
    <w:rsid w:val="006548A7"/>
    <w:rsid w:val="0065554F"/>
    <w:rsid w:val="006559BC"/>
    <w:rsid w:val="0065645A"/>
    <w:rsid w:val="006572F8"/>
    <w:rsid w:val="00664346"/>
    <w:rsid w:val="00664C1A"/>
    <w:rsid w:val="006650FA"/>
    <w:rsid w:val="00666DFF"/>
    <w:rsid w:val="00670EF5"/>
    <w:rsid w:val="00671184"/>
    <w:rsid w:val="00671719"/>
    <w:rsid w:val="00671E30"/>
    <w:rsid w:val="006728FD"/>
    <w:rsid w:val="00672D81"/>
    <w:rsid w:val="00673AB6"/>
    <w:rsid w:val="00674559"/>
    <w:rsid w:val="006750FA"/>
    <w:rsid w:val="006763E5"/>
    <w:rsid w:val="00677914"/>
    <w:rsid w:val="006779E2"/>
    <w:rsid w:val="00677A32"/>
    <w:rsid w:val="00677A72"/>
    <w:rsid w:val="00677DE3"/>
    <w:rsid w:val="00677FCD"/>
    <w:rsid w:val="00680002"/>
    <w:rsid w:val="006800BA"/>
    <w:rsid w:val="0068136F"/>
    <w:rsid w:val="00682046"/>
    <w:rsid w:val="006865A4"/>
    <w:rsid w:val="00686F9C"/>
    <w:rsid w:val="006870FA"/>
    <w:rsid w:val="006870FE"/>
    <w:rsid w:val="00687976"/>
    <w:rsid w:val="006879F9"/>
    <w:rsid w:val="00690151"/>
    <w:rsid w:val="006905E0"/>
    <w:rsid w:val="00690B08"/>
    <w:rsid w:val="00690BDF"/>
    <w:rsid w:val="00691F93"/>
    <w:rsid w:val="00693C41"/>
    <w:rsid w:val="0069434C"/>
    <w:rsid w:val="00694BE1"/>
    <w:rsid w:val="00695534"/>
    <w:rsid w:val="00696119"/>
    <w:rsid w:val="00697783"/>
    <w:rsid w:val="006A002A"/>
    <w:rsid w:val="006A0547"/>
    <w:rsid w:val="006A1374"/>
    <w:rsid w:val="006A13FF"/>
    <w:rsid w:val="006A2601"/>
    <w:rsid w:val="006A2832"/>
    <w:rsid w:val="006A2B44"/>
    <w:rsid w:val="006A387A"/>
    <w:rsid w:val="006A394C"/>
    <w:rsid w:val="006A3E11"/>
    <w:rsid w:val="006A436D"/>
    <w:rsid w:val="006A4A39"/>
    <w:rsid w:val="006A6CBF"/>
    <w:rsid w:val="006A702C"/>
    <w:rsid w:val="006A7E0A"/>
    <w:rsid w:val="006B1108"/>
    <w:rsid w:val="006B3302"/>
    <w:rsid w:val="006B3836"/>
    <w:rsid w:val="006B4B3D"/>
    <w:rsid w:val="006B4C0B"/>
    <w:rsid w:val="006B50C9"/>
    <w:rsid w:val="006B5276"/>
    <w:rsid w:val="006B5284"/>
    <w:rsid w:val="006B599B"/>
    <w:rsid w:val="006B6FA4"/>
    <w:rsid w:val="006B70E1"/>
    <w:rsid w:val="006B73C4"/>
    <w:rsid w:val="006B7D2E"/>
    <w:rsid w:val="006C0836"/>
    <w:rsid w:val="006C1CDE"/>
    <w:rsid w:val="006C1EAD"/>
    <w:rsid w:val="006C2E66"/>
    <w:rsid w:val="006C2F76"/>
    <w:rsid w:val="006C540D"/>
    <w:rsid w:val="006C5624"/>
    <w:rsid w:val="006C6961"/>
    <w:rsid w:val="006C6CD8"/>
    <w:rsid w:val="006D1086"/>
    <w:rsid w:val="006D1F38"/>
    <w:rsid w:val="006D21D2"/>
    <w:rsid w:val="006D244F"/>
    <w:rsid w:val="006D249B"/>
    <w:rsid w:val="006D4537"/>
    <w:rsid w:val="006D54D2"/>
    <w:rsid w:val="006D5594"/>
    <w:rsid w:val="006D60EE"/>
    <w:rsid w:val="006D6EDB"/>
    <w:rsid w:val="006E0298"/>
    <w:rsid w:val="006E0A1C"/>
    <w:rsid w:val="006E1579"/>
    <w:rsid w:val="006E177A"/>
    <w:rsid w:val="006E19FF"/>
    <w:rsid w:val="006E1E46"/>
    <w:rsid w:val="006E24C7"/>
    <w:rsid w:val="006E24EE"/>
    <w:rsid w:val="006E2C16"/>
    <w:rsid w:val="006E2DCC"/>
    <w:rsid w:val="006E33F4"/>
    <w:rsid w:val="006E35AA"/>
    <w:rsid w:val="006E4DD4"/>
    <w:rsid w:val="006E54A1"/>
    <w:rsid w:val="006E5D2F"/>
    <w:rsid w:val="006E6255"/>
    <w:rsid w:val="006E7AE2"/>
    <w:rsid w:val="006E7B81"/>
    <w:rsid w:val="006F0015"/>
    <w:rsid w:val="006F01D3"/>
    <w:rsid w:val="006F0E0E"/>
    <w:rsid w:val="006F19B9"/>
    <w:rsid w:val="006F22DE"/>
    <w:rsid w:val="006F504C"/>
    <w:rsid w:val="006F509A"/>
    <w:rsid w:val="006F517A"/>
    <w:rsid w:val="006F53BE"/>
    <w:rsid w:val="006F5B2E"/>
    <w:rsid w:val="006F5F39"/>
    <w:rsid w:val="006F6687"/>
    <w:rsid w:val="006F69A9"/>
    <w:rsid w:val="006F6A98"/>
    <w:rsid w:val="006F77B4"/>
    <w:rsid w:val="0070020F"/>
    <w:rsid w:val="0070102B"/>
    <w:rsid w:val="00701135"/>
    <w:rsid w:val="0070160D"/>
    <w:rsid w:val="00701909"/>
    <w:rsid w:val="00701DBA"/>
    <w:rsid w:val="00701E27"/>
    <w:rsid w:val="007022F1"/>
    <w:rsid w:val="007025DA"/>
    <w:rsid w:val="00703646"/>
    <w:rsid w:val="0070425E"/>
    <w:rsid w:val="007043CE"/>
    <w:rsid w:val="00704635"/>
    <w:rsid w:val="0070475B"/>
    <w:rsid w:val="007053F6"/>
    <w:rsid w:val="00705ACD"/>
    <w:rsid w:val="00705D62"/>
    <w:rsid w:val="00705DD1"/>
    <w:rsid w:val="00707C0A"/>
    <w:rsid w:val="00707FFD"/>
    <w:rsid w:val="007106B7"/>
    <w:rsid w:val="00711430"/>
    <w:rsid w:val="00712109"/>
    <w:rsid w:val="007134C1"/>
    <w:rsid w:val="00714F97"/>
    <w:rsid w:val="00715058"/>
    <w:rsid w:val="00716B68"/>
    <w:rsid w:val="00716EBC"/>
    <w:rsid w:val="007201B1"/>
    <w:rsid w:val="0072034C"/>
    <w:rsid w:val="00720FC6"/>
    <w:rsid w:val="007214F0"/>
    <w:rsid w:val="00721BC2"/>
    <w:rsid w:val="00722403"/>
    <w:rsid w:val="00723310"/>
    <w:rsid w:val="007234D5"/>
    <w:rsid w:val="00723DBD"/>
    <w:rsid w:val="00724371"/>
    <w:rsid w:val="00725EA9"/>
    <w:rsid w:val="00726A54"/>
    <w:rsid w:val="007273AE"/>
    <w:rsid w:val="00727D90"/>
    <w:rsid w:val="007306C8"/>
    <w:rsid w:val="0073104B"/>
    <w:rsid w:val="007313B5"/>
    <w:rsid w:val="007319CD"/>
    <w:rsid w:val="007322B8"/>
    <w:rsid w:val="007323FA"/>
    <w:rsid w:val="00733221"/>
    <w:rsid w:val="007335BD"/>
    <w:rsid w:val="00734F0B"/>
    <w:rsid w:val="00735937"/>
    <w:rsid w:val="00735B67"/>
    <w:rsid w:val="00736767"/>
    <w:rsid w:val="00737C72"/>
    <w:rsid w:val="007400E0"/>
    <w:rsid w:val="00740374"/>
    <w:rsid w:val="00741A57"/>
    <w:rsid w:val="0074362C"/>
    <w:rsid w:val="00743D99"/>
    <w:rsid w:val="00744A2A"/>
    <w:rsid w:val="0074528D"/>
    <w:rsid w:val="00745E88"/>
    <w:rsid w:val="00750973"/>
    <w:rsid w:val="00751529"/>
    <w:rsid w:val="00751AA8"/>
    <w:rsid w:val="007532CC"/>
    <w:rsid w:val="00753420"/>
    <w:rsid w:val="007538EB"/>
    <w:rsid w:val="0075448C"/>
    <w:rsid w:val="00754980"/>
    <w:rsid w:val="007554EA"/>
    <w:rsid w:val="0075566B"/>
    <w:rsid w:val="007557A0"/>
    <w:rsid w:val="00755EB5"/>
    <w:rsid w:val="00756090"/>
    <w:rsid w:val="0075666C"/>
    <w:rsid w:val="007566EC"/>
    <w:rsid w:val="0075678F"/>
    <w:rsid w:val="00757C38"/>
    <w:rsid w:val="00757D14"/>
    <w:rsid w:val="007604AD"/>
    <w:rsid w:val="00761D23"/>
    <w:rsid w:val="007627AF"/>
    <w:rsid w:val="007635E0"/>
    <w:rsid w:val="00763F01"/>
    <w:rsid w:val="007643D3"/>
    <w:rsid w:val="007646B9"/>
    <w:rsid w:val="0076490E"/>
    <w:rsid w:val="007651E7"/>
    <w:rsid w:val="00765EF7"/>
    <w:rsid w:val="00766D92"/>
    <w:rsid w:val="00767B0E"/>
    <w:rsid w:val="00767BD7"/>
    <w:rsid w:val="007705A3"/>
    <w:rsid w:val="00771737"/>
    <w:rsid w:val="00771E00"/>
    <w:rsid w:val="0077255D"/>
    <w:rsid w:val="00772C4E"/>
    <w:rsid w:val="00773054"/>
    <w:rsid w:val="007732AC"/>
    <w:rsid w:val="0077397D"/>
    <w:rsid w:val="00773B18"/>
    <w:rsid w:val="00773B3C"/>
    <w:rsid w:val="00774640"/>
    <w:rsid w:val="00775E75"/>
    <w:rsid w:val="00776213"/>
    <w:rsid w:val="00776750"/>
    <w:rsid w:val="00776ABC"/>
    <w:rsid w:val="007770B1"/>
    <w:rsid w:val="00777A11"/>
    <w:rsid w:val="00777C21"/>
    <w:rsid w:val="007805C6"/>
    <w:rsid w:val="007808CE"/>
    <w:rsid w:val="0078184B"/>
    <w:rsid w:val="00781E64"/>
    <w:rsid w:val="00782030"/>
    <w:rsid w:val="00782B5F"/>
    <w:rsid w:val="00784A97"/>
    <w:rsid w:val="00785621"/>
    <w:rsid w:val="007858F2"/>
    <w:rsid w:val="00785C88"/>
    <w:rsid w:val="00785E08"/>
    <w:rsid w:val="00786032"/>
    <w:rsid w:val="007862D7"/>
    <w:rsid w:val="00786933"/>
    <w:rsid w:val="00790200"/>
    <w:rsid w:val="00790471"/>
    <w:rsid w:val="00790B0F"/>
    <w:rsid w:val="00790FF5"/>
    <w:rsid w:val="00791181"/>
    <w:rsid w:val="00791840"/>
    <w:rsid w:val="0079218A"/>
    <w:rsid w:val="00792C38"/>
    <w:rsid w:val="007934AB"/>
    <w:rsid w:val="007957E4"/>
    <w:rsid w:val="00796642"/>
    <w:rsid w:val="00797964"/>
    <w:rsid w:val="00797A4C"/>
    <w:rsid w:val="007A04D5"/>
    <w:rsid w:val="007A0EA5"/>
    <w:rsid w:val="007A2362"/>
    <w:rsid w:val="007A2E76"/>
    <w:rsid w:val="007A2F8E"/>
    <w:rsid w:val="007A3B22"/>
    <w:rsid w:val="007A3B7D"/>
    <w:rsid w:val="007A4093"/>
    <w:rsid w:val="007A46E3"/>
    <w:rsid w:val="007A6384"/>
    <w:rsid w:val="007A6592"/>
    <w:rsid w:val="007A714E"/>
    <w:rsid w:val="007B013D"/>
    <w:rsid w:val="007B0815"/>
    <w:rsid w:val="007B0B6D"/>
    <w:rsid w:val="007B10ED"/>
    <w:rsid w:val="007B1989"/>
    <w:rsid w:val="007B1D24"/>
    <w:rsid w:val="007B1DBE"/>
    <w:rsid w:val="007B3E3E"/>
    <w:rsid w:val="007B4705"/>
    <w:rsid w:val="007B58B1"/>
    <w:rsid w:val="007B5D71"/>
    <w:rsid w:val="007B780D"/>
    <w:rsid w:val="007C0417"/>
    <w:rsid w:val="007C1EA5"/>
    <w:rsid w:val="007C3262"/>
    <w:rsid w:val="007C3294"/>
    <w:rsid w:val="007C4C11"/>
    <w:rsid w:val="007C51A6"/>
    <w:rsid w:val="007C672E"/>
    <w:rsid w:val="007C7420"/>
    <w:rsid w:val="007C78EC"/>
    <w:rsid w:val="007C7957"/>
    <w:rsid w:val="007D026C"/>
    <w:rsid w:val="007D0345"/>
    <w:rsid w:val="007D1C09"/>
    <w:rsid w:val="007D20E6"/>
    <w:rsid w:val="007D2160"/>
    <w:rsid w:val="007D21A2"/>
    <w:rsid w:val="007D2512"/>
    <w:rsid w:val="007D26BF"/>
    <w:rsid w:val="007D3423"/>
    <w:rsid w:val="007D36A1"/>
    <w:rsid w:val="007D3B41"/>
    <w:rsid w:val="007D3CDE"/>
    <w:rsid w:val="007D59F3"/>
    <w:rsid w:val="007D5D57"/>
    <w:rsid w:val="007D6755"/>
    <w:rsid w:val="007D7520"/>
    <w:rsid w:val="007D7B24"/>
    <w:rsid w:val="007E04AD"/>
    <w:rsid w:val="007E09F2"/>
    <w:rsid w:val="007E0CBF"/>
    <w:rsid w:val="007E16FE"/>
    <w:rsid w:val="007E1B63"/>
    <w:rsid w:val="007E2015"/>
    <w:rsid w:val="007E2497"/>
    <w:rsid w:val="007E3085"/>
    <w:rsid w:val="007E3470"/>
    <w:rsid w:val="007E3B6D"/>
    <w:rsid w:val="007E4535"/>
    <w:rsid w:val="007E4C0A"/>
    <w:rsid w:val="007E4D25"/>
    <w:rsid w:val="007E7398"/>
    <w:rsid w:val="007E77CD"/>
    <w:rsid w:val="007E78CC"/>
    <w:rsid w:val="007F0891"/>
    <w:rsid w:val="007F109D"/>
    <w:rsid w:val="007F34F1"/>
    <w:rsid w:val="007F3E16"/>
    <w:rsid w:val="007F3FA3"/>
    <w:rsid w:val="007F40C3"/>
    <w:rsid w:val="007F462F"/>
    <w:rsid w:val="007F492E"/>
    <w:rsid w:val="007F5817"/>
    <w:rsid w:val="007F65BF"/>
    <w:rsid w:val="007F664C"/>
    <w:rsid w:val="007F69B5"/>
    <w:rsid w:val="007F6A47"/>
    <w:rsid w:val="007F74F4"/>
    <w:rsid w:val="008005CF"/>
    <w:rsid w:val="00802EE2"/>
    <w:rsid w:val="00803A23"/>
    <w:rsid w:val="00804680"/>
    <w:rsid w:val="00805311"/>
    <w:rsid w:val="008059B7"/>
    <w:rsid w:val="00805E85"/>
    <w:rsid w:val="00806C02"/>
    <w:rsid w:val="00810442"/>
    <w:rsid w:val="008108F6"/>
    <w:rsid w:val="0081111B"/>
    <w:rsid w:val="008117F5"/>
    <w:rsid w:val="00813F63"/>
    <w:rsid w:val="0081476D"/>
    <w:rsid w:val="008148E3"/>
    <w:rsid w:val="00815390"/>
    <w:rsid w:val="008158C7"/>
    <w:rsid w:val="00816DC9"/>
    <w:rsid w:val="00816E4C"/>
    <w:rsid w:val="00820984"/>
    <w:rsid w:val="00820DFE"/>
    <w:rsid w:val="00820F9B"/>
    <w:rsid w:val="0082191D"/>
    <w:rsid w:val="008228D0"/>
    <w:rsid w:val="00822A22"/>
    <w:rsid w:val="00823120"/>
    <w:rsid w:val="00823BC4"/>
    <w:rsid w:val="00824635"/>
    <w:rsid w:val="00826AA5"/>
    <w:rsid w:val="00826F27"/>
    <w:rsid w:val="00826FB3"/>
    <w:rsid w:val="008270A8"/>
    <w:rsid w:val="008304B3"/>
    <w:rsid w:val="00830614"/>
    <w:rsid w:val="00831439"/>
    <w:rsid w:val="00831518"/>
    <w:rsid w:val="0083208E"/>
    <w:rsid w:val="00833F8C"/>
    <w:rsid w:val="00834125"/>
    <w:rsid w:val="00834FED"/>
    <w:rsid w:val="008360A6"/>
    <w:rsid w:val="00836C88"/>
    <w:rsid w:val="00837553"/>
    <w:rsid w:val="0084029D"/>
    <w:rsid w:val="008412F3"/>
    <w:rsid w:val="008416E8"/>
    <w:rsid w:val="00841C51"/>
    <w:rsid w:val="00841C5F"/>
    <w:rsid w:val="008429E8"/>
    <w:rsid w:val="008437F4"/>
    <w:rsid w:val="00843AB1"/>
    <w:rsid w:val="0084454B"/>
    <w:rsid w:val="00847942"/>
    <w:rsid w:val="00847AE0"/>
    <w:rsid w:val="00851453"/>
    <w:rsid w:val="00851458"/>
    <w:rsid w:val="0085484F"/>
    <w:rsid w:val="00855A15"/>
    <w:rsid w:val="00855EEF"/>
    <w:rsid w:val="0085670A"/>
    <w:rsid w:val="008576CA"/>
    <w:rsid w:val="00857B76"/>
    <w:rsid w:val="00860CBE"/>
    <w:rsid w:val="00861A2D"/>
    <w:rsid w:val="00861B1E"/>
    <w:rsid w:val="00862506"/>
    <w:rsid w:val="0086405C"/>
    <w:rsid w:val="00864704"/>
    <w:rsid w:val="00864F08"/>
    <w:rsid w:val="0086599B"/>
    <w:rsid w:val="00866779"/>
    <w:rsid w:val="00866BD3"/>
    <w:rsid w:val="00867592"/>
    <w:rsid w:val="008677C5"/>
    <w:rsid w:val="00867C53"/>
    <w:rsid w:val="008715DF"/>
    <w:rsid w:val="00871DA0"/>
    <w:rsid w:val="00872501"/>
    <w:rsid w:val="00872BCD"/>
    <w:rsid w:val="008731D4"/>
    <w:rsid w:val="00873749"/>
    <w:rsid w:val="008739D2"/>
    <w:rsid w:val="00873D85"/>
    <w:rsid w:val="008743BD"/>
    <w:rsid w:val="00874F8D"/>
    <w:rsid w:val="00875B0D"/>
    <w:rsid w:val="00875C8E"/>
    <w:rsid w:val="00875DE5"/>
    <w:rsid w:val="008762D1"/>
    <w:rsid w:val="00876450"/>
    <w:rsid w:val="00877674"/>
    <w:rsid w:val="00880115"/>
    <w:rsid w:val="00880456"/>
    <w:rsid w:val="0088117E"/>
    <w:rsid w:val="00881554"/>
    <w:rsid w:val="00881E2C"/>
    <w:rsid w:val="00882092"/>
    <w:rsid w:val="00882D54"/>
    <w:rsid w:val="00885190"/>
    <w:rsid w:val="00885816"/>
    <w:rsid w:val="008858AC"/>
    <w:rsid w:val="00886568"/>
    <w:rsid w:val="00886DA5"/>
    <w:rsid w:val="008916E4"/>
    <w:rsid w:val="00892969"/>
    <w:rsid w:val="00892B10"/>
    <w:rsid w:val="00894887"/>
    <w:rsid w:val="008952C5"/>
    <w:rsid w:val="00895BBD"/>
    <w:rsid w:val="00895C00"/>
    <w:rsid w:val="008974AC"/>
    <w:rsid w:val="00897EAE"/>
    <w:rsid w:val="008A0610"/>
    <w:rsid w:val="008A0BA6"/>
    <w:rsid w:val="008A17AC"/>
    <w:rsid w:val="008A277D"/>
    <w:rsid w:val="008A2A6F"/>
    <w:rsid w:val="008A2CFD"/>
    <w:rsid w:val="008A302C"/>
    <w:rsid w:val="008A3248"/>
    <w:rsid w:val="008A44D3"/>
    <w:rsid w:val="008A44F5"/>
    <w:rsid w:val="008A46B5"/>
    <w:rsid w:val="008A4A84"/>
    <w:rsid w:val="008A4EE2"/>
    <w:rsid w:val="008A5CCC"/>
    <w:rsid w:val="008A5CCE"/>
    <w:rsid w:val="008A69CB"/>
    <w:rsid w:val="008A6BB9"/>
    <w:rsid w:val="008A7174"/>
    <w:rsid w:val="008B017F"/>
    <w:rsid w:val="008B0353"/>
    <w:rsid w:val="008B15DF"/>
    <w:rsid w:val="008B15FA"/>
    <w:rsid w:val="008B1FC8"/>
    <w:rsid w:val="008B3352"/>
    <w:rsid w:val="008B336F"/>
    <w:rsid w:val="008B44F7"/>
    <w:rsid w:val="008B754D"/>
    <w:rsid w:val="008B7BEE"/>
    <w:rsid w:val="008C001B"/>
    <w:rsid w:val="008C0C00"/>
    <w:rsid w:val="008C185C"/>
    <w:rsid w:val="008C260F"/>
    <w:rsid w:val="008C26FA"/>
    <w:rsid w:val="008C5D35"/>
    <w:rsid w:val="008C62BE"/>
    <w:rsid w:val="008C6F7C"/>
    <w:rsid w:val="008D08D9"/>
    <w:rsid w:val="008D0C09"/>
    <w:rsid w:val="008D2766"/>
    <w:rsid w:val="008D29B1"/>
    <w:rsid w:val="008D2AB3"/>
    <w:rsid w:val="008D3040"/>
    <w:rsid w:val="008D3F25"/>
    <w:rsid w:val="008D4289"/>
    <w:rsid w:val="008D6697"/>
    <w:rsid w:val="008D6950"/>
    <w:rsid w:val="008D69CC"/>
    <w:rsid w:val="008D7661"/>
    <w:rsid w:val="008E014C"/>
    <w:rsid w:val="008E02F1"/>
    <w:rsid w:val="008E111E"/>
    <w:rsid w:val="008E1F08"/>
    <w:rsid w:val="008E2060"/>
    <w:rsid w:val="008E25F9"/>
    <w:rsid w:val="008E2964"/>
    <w:rsid w:val="008E2B8E"/>
    <w:rsid w:val="008E2EEF"/>
    <w:rsid w:val="008E432A"/>
    <w:rsid w:val="008E4522"/>
    <w:rsid w:val="008E4C2A"/>
    <w:rsid w:val="008E4DB9"/>
    <w:rsid w:val="008E4E4F"/>
    <w:rsid w:val="008E52F1"/>
    <w:rsid w:val="008E5710"/>
    <w:rsid w:val="008E6BE2"/>
    <w:rsid w:val="008E72D4"/>
    <w:rsid w:val="008F1662"/>
    <w:rsid w:val="008F2031"/>
    <w:rsid w:val="008F281B"/>
    <w:rsid w:val="008F2A40"/>
    <w:rsid w:val="008F3B35"/>
    <w:rsid w:val="008F3EA5"/>
    <w:rsid w:val="008F59E9"/>
    <w:rsid w:val="008F5C3C"/>
    <w:rsid w:val="008F6184"/>
    <w:rsid w:val="008F62EE"/>
    <w:rsid w:val="008F6378"/>
    <w:rsid w:val="008F6D1A"/>
    <w:rsid w:val="008F6E39"/>
    <w:rsid w:val="008F6ED6"/>
    <w:rsid w:val="008F7738"/>
    <w:rsid w:val="009001FD"/>
    <w:rsid w:val="00900318"/>
    <w:rsid w:val="009007A6"/>
    <w:rsid w:val="009009B5"/>
    <w:rsid w:val="009021FA"/>
    <w:rsid w:val="00902BB2"/>
    <w:rsid w:val="00903578"/>
    <w:rsid w:val="00903C59"/>
    <w:rsid w:val="00904787"/>
    <w:rsid w:val="00904ADB"/>
    <w:rsid w:val="00905B2B"/>
    <w:rsid w:val="0090621B"/>
    <w:rsid w:val="0090628F"/>
    <w:rsid w:val="009063EE"/>
    <w:rsid w:val="009067EC"/>
    <w:rsid w:val="009075FD"/>
    <w:rsid w:val="00910004"/>
    <w:rsid w:val="00910D6D"/>
    <w:rsid w:val="00911415"/>
    <w:rsid w:val="0091145E"/>
    <w:rsid w:val="0091147D"/>
    <w:rsid w:val="0091279A"/>
    <w:rsid w:val="009131E2"/>
    <w:rsid w:val="0091345C"/>
    <w:rsid w:val="00914C3D"/>
    <w:rsid w:val="00915093"/>
    <w:rsid w:val="00915157"/>
    <w:rsid w:val="009154D4"/>
    <w:rsid w:val="00915979"/>
    <w:rsid w:val="00915FE3"/>
    <w:rsid w:val="00916DBA"/>
    <w:rsid w:val="00917CA1"/>
    <w:rsid w:val="00920647"/>
    <w:rsid w:val="0092090F"/>
    <w:rsid w:val="009224C0"/>
    <w:rsid w:val="009225B1"/>
    <w:rsid w:val="00922D95"/>
    <w:rsid w:val="00924BAF"/>
    <w:rsid w:val="00925C10"/>
    <w:rsid w:val="00930307"/>
    <w:rsid w:val="0093086A"/>
    <w:rsid w:val="0093229D"/>
    <w:rsid w:val="00933CA0"/>
    <w:rsid w:val="00934163"/>
    <w:rsid w:val="00934D35"/>
    <w:rsid w:val="0093549D"/>
    <w:rsid w:val="00935E1E"/>
    <w:rsid w:val="00936573"/>
    <w:rsid w:val="00936916"/>
    <w:rsid w:val="00937629"/>
    <w:rsid w:val="0093783B"/>
    <w:rsid w:val="00937FD8"/>
    <w:rsid w:val="009405B4"/>
    <w:rsid w:val="00940C97"/>
    <w:rsid w:val="009411F5"/>
    <w:rsid w:val="00941585"/>
    <w:rsid w:val="00942DF4"/>
    <w:rsid w:val="00943ACB"/>
    <w:rsid w:val="00943ADC"/>
    <w:rsid w:val="009448FD"/>
    <w:rsid w:val="00945A2C"/>
    <w:rsid w:val="00946743"/>
    <w:rsid w:val="00946BA1"/>
    <w:rsid w:val="00947078"/>
    <w:rsid w:val="00947872"/>
    <w:rsid w:val="00947E15"/>
    <w:rsid w:val="00950FD0"/>
    <w:rsid w:val="00952BDF"/>
    <w:rsid w:val="00952F61"/>
    <w:rsid w:val="00953413"/>
    <w:rsid w:val="009547C3"/>
    <w:rsid w:val="00954BCD"/>
    <w:rsid w:val="00954BE8"/>
    <w:rsid w:val="00954C9F"/>
    <w:rsid w:val="009557D9"/>
    <w:rsid w:val="00955D21"/>
    <w:rsid w:val="00956C46"/>
    <w:rsid w:val="00956D37"/>
    <w:rsid w:val="009572F5"/>
    <w:rsid w:val="00957F11"/>
    <w:rsid w:val="00960FBC"/>
    <w:rsid w:val="00961375"/>
    <w:rsid w:val="009613BA"/>
    <w:rsid w:val="00961633"/>
    <w:rsid w:val="00962E66"/>
    <w:rsid w:val="00963232"/>
    <w:rsid w:val="00963ED7"/>
    <w:rsid w:val="00963EF1"/>
    <w:rsid w:val="009640F2"/>
    <w:rsid w:val="0096411F"/>
    <w:rsid w:val="009658A6"/>
    <w:rsid w:val="00966D77"/>
    <w:rsid w:val="009702DD"/>
    <w:rsid w:val="00970A60"/>
    <w:rsid w:val="00970D9A"/>
    <w:rsid w:val="0097146E"/>
    <w:rsid w:val="0097167D"/>
    <w:rsid w:val="00972718"/>
    <w:rsid w:val="009728D0"/>
    <w:rsid w:val="00972B6A"/>
    <w:rsid w:val="00973393"/>
    <w:rsid w:val="00973BBB"/>
    <w:rsid w:val="00974736"/>
    <w:rsid w:val="00974C1B"/>
    <w:rsid w:val="00975266"/>
    <w:rsid w:val="00975DFF"/>
    <w:rsid w:val="00976243"/>
    <w:rsid w:val="00976F3A"/>
    <w:rsid w:val="00977894"/>
    <w:rsid w:val="009800E3"/>
    <w:rsid w:val="00980628"/>
    <w:rsid w:val="0098095A"/>
    <w:rsid w:val="00982D47"/>
    <w:rsid w:val="00982E22"/>
    <w:rsid w:val="00982F8C"/>
    <w:rsid w:val="009836CB"/>
    <w:rsid w:val="0098395C"/>
    <w:rsid w:val="00985333"/>
    <w:rsid w:val="00986412"/>
    <w:rsid w:val="00987230"/>
    <w:rsid w:val="00987533"/>
    <w:rsid w:val="00990032"/>
    <w:rsid w:val="009900FA"/>
    <w:rsid w:val="009910AF"/>
    <w:rsid w:val="00991B12"/>
    <w:rsid w:val="00993205"/>
    <w:rsid w:val="00993FE3"/>
    <w:rsid w:val="00994390"/>
    <w:rsid w:val="009947F5"/>
    <w:rsid w:val="00994AFB"/>
    <w:rsid w:val="00995489"/>
    <w:rsid w:val="00995DF3"/>
    <w:rsid w:val="00996326"/>
    <w:rsid w:val="009A0644"/>
    <w:rsid w:val="009A0EF0"/>
    <w:rsid w:val="009A1174"/>
    <w:rsid w:val="009A17CA"/>
    <w:rsid w:val="009A1BDF"/>
    <w:rsid w:val="009A4A9F"/>
    <w:rsid w:val="009A5078"/>
    <w:rsid w:val="009A5B4D"/>
    <w:rsid w:val="009A5E70"/>
    <w:rsid w:val="009A6014"/>
    <w:rsid w:val="009A6507"/>
    <w:rsid w:val="009A7091"/>
    <w:rsid w:val="009B03B0"/>
    <w:rsid w:val="009B0AE1"/>
    <w:rsid w:val="009B1352"/>
    <w:rsid w:val="009B15F4"/>
    <w:rsid w:val="009B19CC"/>
    <w:rsid w:val="009B1ECD"/>
    <w:rsid w:val="009B209F"/>
    <w:rsid w:val="009B2214"/>
    <w:rsid w:val="009B263D"/>
    <w:rsid w:val="009B28FD"/>
    <w:rsid w:val="009B2C17"/>
    <w:rsid w:val="009B3897"/>
    <w:rsid w:val="009B3DC0"/>
    <w:rsid w:val="009B54C2"/>
    <w:rsid w:val="009B57F6"/>
    <w:rsid w:val="009B5D65"/>
    <w:rsid w:val="009B6E79"/>
    <w:rsid w:val="009C0C61"/>
    <w:rsid w:val="009C0ECE"/>
    <w:rsid w:val="009C10B4"/>
    <w:rsid w:val="009C1114"/>
    <w:rsid w:val="009C2006"/>
    <w:rsid w:val="009C2535"/>
    <w:rsid w:val="009C33AB"/>
    <w:rsid w:val="009C383D"/>
    <w:rsid w:val="009C3BD2"/>
    <w:rsid w:val="009C4662"/>
    <w:rsid w:val="009C47D1"/>
    <w:rsid w:val="009C47E7"/>
    <w:rsid w:val="009C4B18"/>
    <w:rsid w:val="009C560C"/>
    <w:rsid w:val="009C5FCF"/>
    <w:rsid w:val="009C6114"/>
    <w:rsid w:val="009C62F9"/>
    <w:rsid w:val="009C64CA"/>
    <w:rsid w:val="009C6DFB"/>
    <w:rsid w:val="009D0311"/>
    <w:rsid w:val="009D253E"/>
    <w:rsid w:val="009D295A"/>
    <w:rsid w:val="009D3815"/>
    <w:rsid w:val="009D3994"/>
    <w:rsid w:val="009D4806"/>
    <w:rsid w:val="009D55C2"/>
    <w:rsid w:val="009D5B2B"/>
    <w:rsid w:val="009D65A2"/>
    <w:rsid w:val="009D65FF"/>
    <w:rsid w:val="009E00C4"/>
    <w:rsid w:val="009E04C5"/>
    <w:rsid w:val="009E1E65"/>
    <w:rsid w:val="009E2EB3"/>
    <w:rsid w:val="009E3E71"/>
    <w:rsid w:val="009E46F6"/>
    <w:rsid w:val="009E49EC"/>
    <w:rsid w:val="009E4CFD"/>
    <w:rsid w:val="009E51D4"/>
    <w:rsid w:val="009E542F"/>
    <w:rsid w:val="009E5C0A"/>
    <w:rsid w:val="009E644C"/>
    <w:rsid w:val="009E6CC9"/>
    <w:rsid w:val="009E7C87"/>
    <w:rsid w:val="009F0930"/>
    <w:rsid w:val="009F0F54"/>
    <w:rsid w:val="009F11C2"/>
    <w:rsid w:val="009F1217"/>
    <w:rsid w:val="009F18AB"/>
    <w:rsid w:val="009F1B1D"/>
    <w:rsid w:val="009F1B2E"/>
    <w:rsid w:val="009F40B2"/>
    <w:rsid w:val="009F455D"/>
    <w:rsid w:val="009F5F7C"/>
    <w:rsid w:val="009F6AD8"/>
    <w:rsid w:val="009F6D04"/>
    <w:rsid w:val="009F6F23"/>
    <w:rsid w:val="009F70F1"/>
    <w:rsid w:val="00A00D44"/>
    <w:rsid w:val="00A0145A"/>
    <w:rsid w:val="00A027A3"/>
    <w:rsid w:val="00A03193"/>
    <w:rsid w:val="00A03400"/>
    <w:rsid w:val="00A04A6B"/>
    <w:rsid w:val="00A0597B"/>
    <w:rsid w:val="00A06F17"/>
    <w:rsid w:val="00A06FF0"/>
    <w:rsid w:val="00A07AC7"/>
    <w:rsid w:val="00A10140"/>
    <w:rsid w:val="00A11050"/>
    <w:rsid w:val="00A11107"/>
    <w:rsid w:val="00A11C09"/>
    <w:rsid w:val="00A12442"/>
    <w:rsid w:val="00A12FB5"/>
    <w:rsid w:val="00A1300F"/>
    <w:rsid w:val="00A13A0A"/>
    <w:rsid w:val="00A13F51"/>
    <w:rsid w:val="00A164A1"/>
    <w:rsid w:val="00A176C6"/>
    <w:rsid w:val="00A17DEC"/>
    <w:rsid w:val="00A20074"/>
    <w:rsid w:val="00A228F2"/>
    <w:rsid w:val="00A22930"/>
    <w:rsid w:val="00A22C89"/>
    <w:rsid w:val="00A2346B"/>
    <w:rsid w:val="00A2354C"/>
    <w:rsid w:val="00A250CE"/>
    <w:rsid w:val="00A25146"/>
    <w:rsid w:val="00A255C5"/>
    <w:rsid w:val="00A25C72"/>
    <w:rsid w:val="00A25E4F"/>
    <w:rsid w:val="00A2643F"/>
    <w:rsid w:val="00A264FE"/>
    <w:rsid w:val="00A268BF"/>
    <w:rsid w:val="00A2770B"/>
    <w:rsid w:val="00A32756"/>
    <w:rsid w:val="00A32A15"/>
    <w:rsid w:val="00A32A46"/>
    <w:rsid w:val="00A336F4"/>
    <w:rsid w:val="00A337F2"/>
    <w:rsid w:val="00A33BE2"/>
    <w:rsid w:val="00A347E2"/>
    <w:rsid w:val="00A35DED"/>
    <w:rsid w:val="00A3669D"/>
    <w:rsid w:val="00A36ABE"/>
    <w:rsid w:val="00A377C7"/>
    <w:rsid w:val="00A3794A"/>
    <w:rsid w:val="00A40265"/>
    <w:rsid w:val="00A40721"/>
    <w:rsid w:val="00A40F3D"/>
    <w:rsid w:val="00A41959"/>
    <w:rsid w:val="00A43040"/>
    <w:rsid w:val="00A44E20"/>
    <w:rsid w:val="00A46166"/>
    <w:rsid w:val="00A46CD3"/>
    <w:rsid w:val="00A4782C"/>
    <w:rsid w:val="00A47DC1"/>
    <w:rsid w:val="00A501DF"/>
    <w:rsid w:val="00A50521"/>
    <w:rsid w:val="00A50F6F"/>
    <w:rsid w:val="00A5164A"/>
    <w:rsid w:val="00A51DA2"/>
    <w:rsid w:val="00A51DC7"/>
    <w:rsid w:val="00A51DD1"/>
    <w:rsid w:val="00A52359"/>
    <w:rsid w:val="00A5277E"/>
    <w:rsid w:val="00A53EAD"/>
    <w:rsid w:val="00A55026"/>
    <w:rsid w:val="00A55547"/>
    <w:rsid w:val="00A55AC3"/>
    <w:rsid w:val="00A55AE6"/>
    <w:rsid w:val="00A56532"/>
    <w:rsid w:val="00A5772A"/>
    <w:rsid w:val="00A60EDF"/>
    <w:rsid w:val="00A61C8D"/>
    <w:rsid w:val="00A62941"/>
    <w:rsid w:val="00A6367E"/>
    <w:rsid w:val="00A63A95"/>
    <w:rsid w:val="00A646CD"/>
    <w:rsid w:val="00A64BA7"/>
    <w:rsid w:val="00A650C7"/>
    <w:rsid w:val="00A65EFA"/>
    <w:rsid w:val="00A660B6"/>
    <w:rsid w:val="00A666AC"/>
    <w:rsid w:val="00A66B42"/>
    <w:rsid w:val="00A66FC3"/>
    <w:rsid w:val="00A673DA"/>
    <w:rsid w:val="00A67422"/>
    <w:rsid w:val="00A674D4"/>
    <w:rsid w:val="00A676A6"/>
    <w:rsid w:val="00A70B55"/>
    <w:rsid w:val="00A70FFA"/>
    <w:rsid w:val="00A71015"/>
    <w:rsid w:val="00A716ED"/>
    <w:rsid w:val="00A71A9F"/>
    <w:rsid w:val="00A722B5"/>
    <w:rsid w:val="00A72601"/>
    <w:rsid w:val="00A75538"/>
    <w:rsid w:val="00A76304"/>
    <w:rsid w:val="00A76C5D"/>
    <w:rsid w:val="00A76D4C"/>
    <w:rsid w:val="00A76EFA"/>
    <w:rsid w:val="00A7757D"/>
    <w:rsid w:val="00A803D0"/>
    <w:rsid w:val="00A8193D"/>
    <w:rsid w:val="00A81BEB"/>
    <w:rsid w:val="00A82D9C"/>
    <w:rsid w:val="00A836DD"/>
    <w:rsid w:val="00A84B95"/>
    <w:rsid w:val="00A84F99"/>
    <w:rsid w:val="00A85056"/>
    <w:rsid w:val="00A85FD2"/>
    <w:rsid w:val="00A87061"/>
    <w:rsid w:val="00A87A54"/>
    <w:rsid w:val="00A9018D"/>
    <w:rsid w:val="00A90358"/>
    <w:rsid w:val="00A909C4"/>
    <w:rsid w:val="00A91947"/>
    <w:rsid w:val="00A9246B"/>
    <w:rsid w:val="00A92AEE"/>
    <w:rsid w:val="00A93864"/>
    <w:rsid w:val="00A93AE7"/>
    <w:rsid w:val="00A9425C"/>
    <w:rsid w:val="00A94731"/>
    <w:rsid w:val="00A95610"/>
    <w:rsid w:val="00A95681"/>
    <w:rsid w:val="00A95E66"/>
    <w:rsid w:val="00A97FC2"/>
    <w:rsid w:val="00AA026E"/>
    <w:rsid w:val="00AA221D"/>
    <w:rsid w:val="00AA2491"/>
    <w:rsid w:val="00AA316A"/>
    <w:rsid w:val="00AA339C"/>
    <w:rsid w:val="00AA3CC6"/>
    <w:rsid w:val="00AA54CE"/>
    <w:rsid w:val="00AA5F76"/>
    <w:rsid w:val="00AA727D"/>
    <w:rsid w:val="00AB0646"/>
    <w:rsid w:val="00AB1D74"/>
    <w:rsid w:val="00AB1FE7"/>
    <w:rsid w:val="00AB2477"/>
    <w:rsid w:val="00AB2AED"/>
    <w:rsid w:val="00AB4D5C"/>
    <w:rsid w:val="00AB5042"/>
    <w:rsid w:val="00AB79F3"/>
    <w:rsid w:val="00AC05B1"/>
    <w:rsid w:val="00AC06A9"/>
    <w:rsid w:val="00AC0A50"/>
    <w:rsid w:val="00AC2674"/>
    <w:rsid w:val="00AC4001"/>
    <w:rsid w:val="00AC4385"/>
    <w:rsid w:val="00AC44B7"/>
    <w:rsid w:val="00AC4A20"/>
    <w:rsid w:val="00AC5207"/>
    <w:rsid w:val="00AC56EF"/>
    <w:rsid w:val="00AC5A45"/>
    <w:rsid w:val="00AC61A2"/>
    <w:rsid w:val="00AC6319"/>
    <w:rsid w:val="00AD18EC"/>
    <w:rsid w:val="00AD3156"/>
    <w:rsid w:val="00AD4793"/>
    <w:rsid w:val="00AD4DB8"/>
    <w:rsid w:val="00AD5EAA"/>
    <w:rsid w:val="00AD6289"/>
    <w:rsid w:val="00AD6D4D"/>
    <w:rsid w:val="00AD73D5"/>
    <w:rsid w:val="00AD77E2"/>
    <w:rsid w:val="00AE0400"/>
    <w:rsid w:val="00AE1B94"/>
    <w:rsid w:val="00AE1F4C"/>
    <w:rsid w:val="00AE411D"/>
    <w:rsid w:val="00AE4310"/>
    <w:rsid w:val="00AE556A"/>
    <w:rsid w:val="00AE60D7"/>
    <w:rsid w:val="00AE6FE5"/>
    <w:rsid w:val="00AE7197"/>
    <w:rsid w:val="00AE73C1"/>
    <w:rsid w:val="00AF08DD"/>
    <w:rsid w:val="00AF138B"/>
    <w:rsid w:val="00AF2150"/>
    <w:rsid w:val="00AF2653"/>
    <w:rsid w:val="00AF27A4"/>
    <w:rsid w:val="00AF2C7E"/>
    <w:rsid w:val="00AF2C9B"/>
    <w:rsid w:val="00AF3CF9"/>
    <w:rsid w:val="00AF66D1"/>
    <w:rsid w:val="00AF6B37"/>
    <w:rsid w:val="00AF77F0"/>
    <w:rsid w:val="00AF7919"/>
    <w:rsid w:val="00B002A7"/>
    <w:rsid w:val="00B00F27"/>
    <w:rsid w:val="00B022C5"/>
    <w:rsid w:val="00B02E44"/>
    <w:rsid w:val="00B04962"/>
    <w:rsid w:val="00B05DCC"/>
    <w:rsid w:val="00B05EAC"/>
    <w:rsid w:val="00B05F10"/>
    <w:rsid w:val="00B06086"/>
    <w:rsid w:val="00B06163"/>
    <w:rsid w:val="00B0657C"/>
    <w:rsid w:val="00B071BF"/>
    <w:rsid w:val="00B07797"/>
    <w:rsid w:val="00B10DE7"/>
    <w:rsid w:val="00B11356"/>
    <w:rsid w:val="00B11814"/>
    <w:rsid w:val="00B123EE"/>
    <w:rsid w:val="00B1329A"/>
    <w:rsid w:val="00B13E4F"/>
    <w:rsid w:val="00B14364"/>
    <w:rsid w:val="00B14A8C"/>
    <w:rsid w:val="00B15121"/>
    <w:rsid w:val="00B1522E"/>
    <w:rsid w:val="00B167C5"/>
    <w:rsid w:val="00B168AF"/>
    <w:rsid w:val="00B16BFD"/>
    <w:rsid w:val="00B16DD1"/>
    <w:rsid w:val="00B1760D"/>
    <w:rsid w:val="00B17E4C"/>
    <w:rsid w:val="00B20E82"/>
    <w:rsid w:val="00B21F12"/>
    <w:rsid w:val="00B2226B"/>
    <w:rsid w:val="00B23EEB"/>
    <w:rsid w:val="00B24038"/>
    <w:rsid w:val="00B24AF9"/>
    <w:rsid w:val="00B25510"/>
    <w:rsid w:val="00B25DC7"/>
    <w:rsid w:val="00B26512"/>
    <w:rsid w:val="00B270C1"/>
    <w:rsid w:val="00B276D1"/>
    <w:rsid w:val="00B30015"/>
    <w:rsid w:val="00B31385"/>
    <w:rsid w:val="00B3181A"/>
    <w:rsid w:val="00B319A8"/>
    <w:rsid w:val="00B31C5A"/>
    <w:rsid w:val="00B332E6"/>
    <w:rsid w:val="00B3356C"/>
    <w:rsid w:val="00B34505"/>
    <w:rsid w:val="00B34620"/>
    <w:rsid w:val="00B34B3E"/>
    <w:rsid w:val="00B350E6"/>
    <w:rsid w:val="00B35F83"/>
    <w:rsid w:val="00B37AFD"/>
    <w:rsid w:val="00B37DCA"/>
    <w:rsid w:val="00B41F72"/>
    <w:rsid w:val="00B43D79"/>
    <w:rsid w:val="00B4469F"/>
    <w:rsid w:val="00B44E04"/>
    <w:rsid w:val="00B46193"/>
    <w:rsid w:val="00B46387"/>
    <w:rsid w:val="00B50650"/>
    <w:rsid w:val="00B50B50"/>
    <w:rsid w:val="00B516C8"/>
    <w:rsid w:val="00B51B7B"/>
    <w:rsid w:val="00B52470"/>
    <w:rsid w:val="00B52AFF"/>
    <w:rsid w:val="00B52E9D"/>
    <w:rsid w:val="00B54745"/>
    <w:rsid w:val="00B54C3B"/>
    <w:rsid w:val="00B54C4D"/>
    <w:rsid w:val="00B55781"/>
    <w:rsid w:val="00B571EC"/>
    <w:rsid w:val="00B57874"/>
    <w:rsid w:val="00B604C3"/>
    <w:rsid w:val="00B606EE"/>
    <w:rsid w:val="00B61392"/>
    <w:rsid w:val="00B617D3"/>
    <w:rsid w:val="00B63227"/>
    <w:rsid w:val="00B63380"/>
    <w:rsid w:val="00B63771"/>
    <w:rsid w:val="00B64C80"/>
    <w:rsid w:val="00B64F53"/>
    <w:rsid w:val="00B65740"/>
    <w:rsid w:val="00B65A24"/>
    <w:rsid w:val="00B66F6A"/>
    <w:rsid w:val="00B67CAC"/>
    <w:rsid w:val="00B67CBF"/>
    <w:rsid w:val="00B67CC5"/>
    <w:rsid w:val="00B709B6"/>
    <w:rsid w:val="00B71FBA"/>
    <w:rsid w:val="00B729D2"/>
    <w:rsid w:val="00B72B2B"/>
    <w:rsid w:val="00B73015"/>
    <w:rsid w:val="00B733EE"/>
    <w:rsid w:val="00B73DD2"/>
    <w:rsid w:val="00B73FD7"/>
    <w:rsid w:val="00B752CC"/>
    <w:rsid w:val="00B75C8A"/>
    <w:rsid w:val="00B75E3D"/>
    <w:rsid w:val="00B75E6B"/>
    <w:rsid w:val="00B760DB"/>
    <w:rsid w:val="00B7641C"/>
    <w:rsid w:val="00B76DAD"/>
    <w:rsid w:val="00B77BC4"/>
    <w:rsid w:val="00B800F3"/>
    <w:rsid w:val="00B80756"/>
    <w:rsid w:val="00B816CC"/>
    <w:rsid w:val="00B81D85"/>
    <w:rsid w:val="00B81FAE"/>
    <w:rsid w:val="00B82933"/>
    <w:rsid w:val="00B829EC"/>
    <w:rsid w:val="00B846C5"/>
    <w:rsid w:val="00B8572B"/>
    <w:rsid w:val="00B85C64"/>
    <w:rsid w:val="00B87570"/>
    <w:rsid w:val="00B90FC7"/>
    <w:rsid w:val="00B91182"/>
    <w:rsid w:val="00B91E09"/>
    <w:rsid w:val="00B92BD7"/>
    <w:rsid w:val="00B93788"/>
    <w:rsid w:val="00B93FFF"/>
    <w:rsid w:val="00B94703"/>
    <w:rsid w:val="00B95044"/>
    <w:rsid w:val="00B95171"/>
    <w:rsid w:val="00B9638A"/>
    <w:rsid w:val="00B968E3"/>
    <w:rsid w:val="00B97052"/>
    <w:rsid w:val="00B972EC"/>
    <w:rsid w:val="00B97657"/>
    <w:rsid w:val="00B97D6F"/>
    <w:rsid w:val="00BA005E"/>
    <w:rsid w:val="00BA0261"/>
    <w:rsid w:val="00BA046E"/>
    <w:rsid w:val="00BA06B9"/>
    <w:rsid w:val="00BA0D2F"/>
    <w:rsid w:val="00BA2801"/>
    <w:rsid w:val="00BA36C1"/>
    <w:rsid w:val="00BA3EA9"/>
    <w:rsid w:val="00BA4931"/>
    <w:rsid w:val="00BA5711"/>
    <w:rsid w:val="00BA61C6"/>
    <w:rsid w:val="00BA6490"/>
    <w:rsid w:val="00BA6E0A"/>
    <w:rsid w:val="00BA7729"/>
    <w:rsid w:val="00BB04B8"/>
    <w:rsid w:val="00BB0E88"/>
    <w:rsid w:val="00BB1BD6"/>
    <w:rsid w:val="00BB1E9B"/>
    <w:rsid w:val="00BB22EA"/>
    <w:rsid w:val="00BB280C"/>
    <w:rsid w:val="00BB469F"/>
    <w:rsid w:val="00BB58BF"/>
    <w:rsid w:val="00BB693E"/>
    <w:rsid w:val="00BB695C"/>
    <w:rsid w:val="00BB6EA1"/>
    <w:rsid w:val="00BB7233"/>
    <w:rsid w:val="00BB7424"/>
    <w:rsid w:val="00BB7F30"/>
    <w:rsid w:val="00BC2B38"/>
    <w:rsid w:val="00BC2E3F"/>
    <w:rsid w:val="00BC34D6"/>
    <w:rsid w:val="00BC35BC"/>
    <w:rsid w:val="00BC379D"/>
    <w:rsid w:val="00BC3AA4"/>
    <w:rsid w:val="00BC3E07"/>
    <w:rsid w:val="00BC5F34"/>
    <w:rsid w:val="00BC6066"/>
    <w:rsid w:val="00BC6F1F"/>
    <w:rsid w:val="00BC73D9"/>
    <w:rsid w:val="00BC7B88"/>
    <w:rsid w:val="00BD057B"/>
    <w:rsid w:val="00BD0819"/>
    <w:rsid w:val="00BD0BC9"/>
    <w:rsid w:val="00BD1167"/>
    <w:rsid w:val="00BD140B"/>
    <w:rsid w:val="00BD2029"/>
    <w:rsid w:val="00BD407D"/>
    <w:rsid w:val="00BD4427"/>
    <w:rsid w:val="00BD54D7"/>
    <w:rsid w:val="00BD6110"/>
    <w:rsid w:val="00BD6357"/>
    <w:rsid w:val="00BD68AD"/>
    <w:rsid w:val="00BD7006"/>
    <w:rsid w:val="00BD7901"/>
    <w:rsid w:val="00BD7A3A"/>
    <w:rsid w:val="00BD7BF1"/>
    <w:rsid w:val="00BE00EE"/>
    <w:rsid w:val="00BE01A9"/>
    <w:rsid w:val="00BE1B53"/>
    <w:rsid w:val="00BE2286"/>
    <w:rsid w:val="00BE2858"/>
    <w:rsid w:val="00BE30F5"/>
    <w:rsid w:val="00BE377F"/>
    <w:rsid w:val="00BE393E"/>
    <w:rsid w:val="00BE3989"/>
    <w:rsid w:val="00BE3E7C"/>
    <w:rsid w:val="00BE47FB"/>
    <w:rsid w:val="00BE4D49"/>
    <w:rsid w:val="00BE570B"/>
    <w:rsid w:val="00BE5B5C"/>
    <w:rsid w:val="00BE5BE7"/>
    <w:rsid w:val="00BE667A"/>
    <w:rsid w:val="00BF0352"/>
    <w:rsid w:val="00BF073E"/>
    <w:rsid w:val="00BF1281"/>
    <w:rsid w:val="00BF19B0"/>
    <w:rsid w:val="00BF2030"/>
    <w:rsid w:val="00BF3217"/>
    <w:rsid w:val="00BF5B7E"/>
    <w:rsid w:val="00BF6D57"/>
    <w:rsid w:val="00BF73F1"/>
    <w:rsid w:val="00BF74BF"/>
    <w:rsid w:val="00BF7CBA"/>
    <w:rsid w:val="00C010D1"/>
    <w:rsid w:val="00C02123"/>
    <w:rsid w:val="00C0216D"/>
    <w:rsid w:val="00C02723"/>
    <w:rsid w:val="00C03913"/>
    <w:rsid w:val="00C040F7"/>
    <w:rsid w:val="00C054B4"/>
    <w:rsid w:val="00C06264"/>
    <w:rsid w:val="00C06F26"/>
    <w:rsid w:val="00C075D6"/>
    <w:rsid w:val="00C10256"/>
    <w:rsid w:val="00C10A6C"/>
    <w:rsid w:val="00C1235A"/>
    <w:rsid w:val="00C12A75"/>
    <w:rsid w:val="00C14BC6"/>
    <w:rsid w:val="00C158F7"/>
    <w:rsid w:val="00C17711"/>
    <w:rsid w:val="00C202D3"/>
    <w:rsid w:val="00C20805"/>
    <w:rsid w:val="00C20AFC"/>
    <w:rsid w:val="00C20C7C"/>
    <w:rsid w:val="00C21650"/>
    <w:rsid w:val="00C21E60"/>
    <w:rsid w:val="00C22A56"/>
    <w:rsid w:val="00C23CB0"/>
    <w:rsid w:val="00C23CF0"/>
    <w:rsid w:val="00C2524F"/>
    <w:rsid w:val="00C25B28"/>
    <w:rsid w:val="00C2673B"/>
    <w:rsid w:val="00C27D99"/>
    <w:rsid w:val="00C30BFF"/>
    <w:rsid w:val="00C314AA"/>
    <w:rsid w:val="00C31970"/>
    <w:rsid w:val="00C32106"/>
    <w:rsid w:val="00C3274B"/>
    <w:rsid w:val="00C331E7"/>
    <w:rsid w:val="00C339E4"/>
    <w:rsid w:val="00C33CCF"/>
    <w:rsid w:val="00C35C9F"/>
    <w:rsid w:val="00C366AD"/>
    <w:rsid w:val="00C37ACF"/>
    <w:rsid w:val="00C40780"/>
    <w:rsid w:val="00C4078F"/>
    <w:rsid w:val="00C40C2A"/>
    <w:rsid w:val="00C410FA"/>
    <w:rsid w:val="00C4269D"/>
    <w:rsid w:val="00C44D40"/>
    <w:rsid w:val="00C44F7B"/>
    <w:rsid w:val="00C45887"/>
    <w:rsid w:val="00C461DA"/>
    <w:rsid w:val="00C465AB"/>
    <w:rsid w:val="00C473BB"/>
    <w:rsid w:val="00C502BB"/>
    <w:rsid w:val="00C506C9"/>
    <w:rsid w:val="00C50813"/>
    <w:rsid w:val="00C514A3"/>
    <w:rsid w:val="00C51BC4"/>
    <w:rsid w:val="00C51BE5"/>
    <w:rsid w:val="00C51C30"/>
    <w:rsid w:val="00C5238C"/>
    <w:rsid w:val="00C53C4B"/>
    <w:rsid w:val="00C54B0F"/>
    <w:rsid w:val="00C55123"/>
    <w:rsid w:val="00C55496"/>
    <w:rsid w:val="00C55BFA"/>
    <w:rsid w:val="00C56069"/>
    <w:rsid w:val="00C56301"/>
    <w:rsid w:val="00C57087"/>
    <w:rsid w:val="00C574FF"/>
    <w:rsid w:val="00C577CE"/>
    <w:rsid w:val="00C57F76"/>
    <w:rsid w:val="00C60774"/>
    <w:rsid w:val="00C61990"/>
    <w:rsid w:val="00C62E99"/>
    <w:rsid w:val="00C6300E"/>
    <w:rsid w:val="00C64818"/>
    <w:rsid w:val="00C64B6B"/>
    <w:rsid w:val="00C654BB"/>
    <w:rsid w:val="00C66AC2"/>
    <w:rsid w:val="00C66FD5"/>
    <w:rsid w:val="00C676F3"/>
    <w:rsid w:val="00C67D25"/>
    <w:rsid w:val="00C67E92"/>
    <w:rsid w:val="00C70308"/>
    <w:rsid w:val="00C70DCF"/>
    <w:rsid w:val="00C712F5"/>
    <w:rsid w:val="00C72C45"/>
    <w:rsid w:val="00C7324F"/>
    <w:rsid w:val="00C73B84"/>
    <w:rsid w:val="00C743C8"/>
    <w:rsid w:val="00C74C64"/>
    <w:rsid w:val="00C74E6A"/>
    <w:rsid w:val="00C756DE"/>
    <w:rsid w:val="00C771D2"/>
    <w:rsid w:val="00C77EAC"/>
    <w:rsid w:val="00C80016"/>
    <w:rsid w:val="00C80533"/>
    <w:rsid w:val="00C8129C"/>
    <w:rsid w:val="00C819D7"/>
    <w:rsid w:val="00C82320"/>
    <w:rsid w:val="00C84C23"/>
    <w:rsid w:val="00C85E80"/>
    <w:rsid w:val="00C865DE"/>
    <w:rsid w:val="00C86718"/>
    <w:rsid w:val="00C86CF2"/>
    <w:rsid w:val="00C86D5B"/>
    <w:rsid w:val="00C8721A"/>
    <w:rsid w:val="00C87C6B"/>
    <w:rsid w:val="00C9238C"/>
    <w:rsid w:val="00C92932"/>
    <w:rsid w:val="00C945F4"/>
    <w:rsid w:val="00C95074"/>
    <w:rsid w:val="00C9531A"/>
    <w:rsid w:val="00C95A02"/>
    <w:rsid w:val="00C96246"/>
    <w:rsid w:val="00C9673B"/>
    <w:rsid w:val="00C9688A"/>
    <w:rsid w:val="00C976F4"/>
    <w:rsid w:val="00C97A6A"/>
    <w:rsid w:val="00CA06BC"/>
    <w:rsid w:val="00CA0A34"/>
    <w:rsid w:val="00CA11A0"/>
    <w:rsid w:val="00CA2EA4"/>
    <w:rsid w:val="00CA3561"/>
    <w:rsid w:val="00CA4960"/>
    <w:rsid w:val="00CA6543"/>
    <w:rsid w:val="00CA66C0"/>
    <w:rsid w:val="00CA6E66"/>
    <w:rsid w:val="00CA7424"/>
    <w:rsid w:val="00CB1D3A"/>
    <w:rsid w:val="00CB2436"/>
    <w:rsid w:val="00CB2A07"/>
    <w:rsid w:val="00CB3053"/>
    <w:rsid w:val="00CB3A11"/>
    <w:rsid w:val="00CB418D"/>
    <w:rsid w:val="00CB52AE"/>
    <w:rsid w:val="00CB5C2E"/>
    <w:rsid w:val="00CB6B53"/>
    <w:rsid w:val="00CC00C5"/>
    <w:rsid w:val="00CC0318"/>
    <w:rsid w:val="00CC08BE"/>
    <w:rsid w:val="00CC0C21"/>
    <w:rsid w:val="00CC1A81"/>
    <w:rsid w:val="00CC1FD3"/>
    <w:rsid w:val="00CC3422"/>
    <w:rsid w:val="00CC3479"/>
    <w:rsid w:val="00CC56D1"/>
    <w:rsid w:val="00CC5F6B"/>
    <w:rsid w:val="00CC7273"/>
    <w:rsid w:val="00CD0159"/>
    <w:rsid w:val="00CD0513"/>
    <w:rsid w:val="00CD0EEC"/>
    <w:rsid w:val="00CD0FEA"/>
    <w:rsid w:val="00CD11B1"/>
    <w:rsid w:val="00CD1AC2"/>
    <w:rsid w:val="00CD1DC9"/>
    <w:rsid w:val="00CD26C5"/>
    <w:rsid w:val="00CD32C8"/>
    <w:rsid w:val="00CD36CA"/>
    <w:rsid w:val="00CD485B"/>
    <w:rsid w:val="00CD4916"/>
    <w:rsid w:val="00CD4E75"/>
    <w:rsid w:val="00CD619F"/>
    <w:rsid w:val="00CD63EE"/>
    <w:rsid w:val="00CD71B1"/>
    <w:rsid w:val="00CE13CF"/>
    <w:rsid w:val="00CE1907"/>
    <w:rsid w:val="00CE1A62"/>
    <w:rsid w:val="00CE1D85"/>
    <w:rsid w:val="00CE404E"/>
    <w:rsid w:val="00CE476C"/>
    <w:rsid w:val="00CE5342"/>
    <w:rsid w:val="00CE5898"/>
    <w:rsid w:val="00CE5958"/>
    <w:rsid w:val="00CE73F6"/>
    <w:rsid w:val="00CE7B01"/>
    <w:rsid w:val="00CF0EF2"/>
    <w:rsid w:val="00CF2208"/>
    <w:rsid w:val="00CF27FB"/>
    <w:rsid w:val="00CF2CB0"/>
    <w:rsid w:val="00CF34E0"/>
    <w:rsid w:val="00CF3CF8"/>
    <w:rsid w:val="00CF460B"/>
    <w:rsid w:val="00CF4814"/>
    <w:rsid w:val="00CF4A15"/>
    <w:rsid w:val="00CF5F4D"/>
    <w:rsid w:val="00CF7423"/>
    <w:rsid w:val="00CF78BD"/>
    <w:rsid w:val="00D020C2"/>
    <w:rsid w:val="00D0219A"/>
    <w:rsid w:val="00D02613"/>
    <w:rsid w:val="00D0551A"/>
    <w:rsid w:val="00D0584F"/>
    <w:rsid w:val="00D0623B"/>
    <w:rsid w:val="00D062E8"/>
    <w:rsid w:val="00D07C4B"/>
    <w:rsid w:val="00D10149"/>
    <w:rsid w:val="00D103F3"/>
    <w:rsid w:val="00D1110E"/>
    <w:rsid w:val="00D11EE0"/>
    <w:rsid w:val="00D137AE"/>
    <w:rsid w:val="00D14EAC"/>
    <w:rsid w:val="00D16099"/>
    <w:rsid w:val="00D1640E"/>
    <w:rsid w:val="00D16D49"/>
    <w:rsid w:val="00D17210"/>
    <w:rsid w:val="00D1748E"/>
    <w:rsid w:val="00D17998"/>
    <w:rsid w:val="00D204E0"/>
    <w:rsid w:val="00D21B7F"/>
    <w:rsid w:val="00D222EF"/>
    <w:rsid w:val="00D23EA0"/>
    <w:rsid w:val="00D25B24"/>
    <w:rsid w:val="00D2665A"/>
    <w:rsid w:val="00D26FBD"/>
    <w:rsid w:val="00D274A7"/>
    <w:rsid w:val="00D30FBF"/>
    <w:rsid w:val="00D31C1F"/>
    <w:rsid w:val="00D325D9"/>
    <w:rsid w:val="00D32742"/>
    <w:rsid w:val="00D32AA6"/>
    <w:rsid w:val="00D32E4C"/>
    <w:rsid w:val="00D33188"/>
    <w:rsid w:val="00D33E22"/>
    <w:rsid w:val="00D34016"/>
    <w:rsid w:val="00D34F4C"/>
    <w:rsid w:val="00D3517B"/>
    <w:rsid w:val="00D355D7"/>
    <w:rsid w:val="00D355E8"/>
    <w:rsid w:val="00D35DB7"/>
    <w:rsid w:val="00D36B81"/>
    <w:rsid w:val="00D36CEF"/>
    <w:rsid w:val="00D40A4B"/>
    <w:rsid w:val="00D40BAB"/>
    <w:rsid w:val="00D417D5"/>
    <w:rsid w:val="00D4187C"/>
    <w:rsid w:val="00D423CB"/>
    <w:rsid w:val="00D42509"/>
    <w:rsid w:val="00D42BF5"/>
    <w:rsid w:val="00D44243"/>
    <w:rsid w:val="00D44343"/>
    <w:rsid w:val="00D44595"/>
    <w:rsid w:val="00D445B6"/>
    <w:rsid w:val="00D44E26"/>
    <w:rsid w:val="00D4571D"/>
    <w:rsid w:val="00D46E4B"/>
    <w:rsid w:val="00D50657"/>
    <w:rsid w:val="00D509FD"/>
    <w:rsid w:val="00D52515"/>
    <w:rsid w:val="00D52653"/>
    <w:rsid w:val="00D52DC2"/>
    <w:rsid w:val="00D52E9C"/>
    <w:rsid w:val="00D54409"/>
    <w:rsid w:val="00D5448C"/>
    <w:rsid w:val="00D54C25"/>
    <w:rsid w:val="00D5613B"/>
    <w:rsid w:val="00D565BB"/>
    <w:rsid w:val="00D57881"/>
    <w:rsid w:val="00D60674"/>
    <w:rsid w:val="00D61B28"/>
    <w:rsid w:val="00D62966"/>
    <w:rsid w:val="00D63B89"/>
    <w:rsid w:val="00D64558"/>
    <w:rsid w:val="00D64A0D"/>
    <w:rsid w:val="00D64EBD"/>
    <w:rsid w:val="00D6616E"/>
    <w:rsid w:val="00D66565"/>
    <w:rsid w:val="00D671CC"/>
    <w:rsid w:val="00D67736"/>
    <w:rsid w:val="00D67FF7"/>
    <w:rsid w:val="00D70298"/>
    <w:rsid w:val="00D707D7"/>
    <w:rsid w:val="00D71071"/>
    <w:rsid w:val="00D71EC1"/>
    <w:rsid w:val="00D7265A"/>
    <w:rsid w:val="00D72696"/>
    <w:rsid w:val="00D732C9"/>
    <w:rsid w:val="00D73F79"/>
    <w:rsid w:val="00D74945"/>
    <w:rsid w:val="00D77F19"/>
    <w:rsid w:val="00D807FE"/>
    <w:rsid w:val="00D81466"/>
    <w:rsid w:val="00D8148C"/>
    <w:rsid w:val="00D81D41"/>
    <w:rsid w:val="00D821A0"/>
    <w:rsid w:val="00D825C6"/>
    <w:rsid w:val="00D83304"/>
    <w:rsid w:val="00D83776"/>
    <w:rsid w:val="00D84642"/>
    <w:rsid w:val="00D86090"/>
    <w:rsid w:val="00D873A9"/>
    <w:rsid w:val="00D876C2"/>
    <w:rsid w:val="00D878C3"/>
    <w:rsid w:val="00D90B20"/>
    <w:rsid w:val="00D90D82"/>
    <w:rsid w:val="00D90E58"/>
    <w:rsid w:val="00D9363C"/>
    <w:rsid w:val="00D93DB4"/>
    <w:rsid w:val="00D9413C"/>
    <w:rsid w:val="00D9480C"/>
    <w:rsid w:val="00D94963"/>
    <w:rsid w:val="00D96F9D"/>
    <w:rsid w:val="00D9756D"/>
    <w:rsid w:val="00D976BB"/>
    <w:rsid w:val="00DA0905"/>
    <w:rsid w:val="00DA097C"/>
    <w:rsid w:val="00DA1A49"/>
    <w:rsid w:val="00DA1A5B"/>
    <w:rsid w:val="00DA1BB1"/>
    <w:rsid w:val="00DA231B"/>
    <w:rsid w:val="00DA268C"/>
    <w:rsid w:val="00DA27B2"/>
    <w:rsid w:val="00DA29CF"/>
    <w:rsid w:val="00DA2D0B"/>
    <w:rsid w:val="00DA305C"/>
    <w:rsid w:val="00DA5C89"/>
    <w:rsid w:val="00DA6BC3"/>
    <w:rsid w:val="00DA757F"/>
    <w:rsid w:val="00DA7C9D"/>
    <w:rsid w:val="00DB093B"/>
    <w:rsid w:val="00DB0F02"/>
    <w:rsid w:val="00DB0F61"/>
    <w:rsid w:val="00DB1AAA"/>
    <w:rsid w:val="00DB1C28"/>
    <w:rsid w:val="00DB2AA9"/>
    <w:rsid w:val="00DB408D"/>
    <w:rsid w:val="00DB50BE"/>
    <w:rsid w:val="00DB5616"/>
    <w:rsid w:val="00DB7728"/>
    <w:rsid w:val="00DB7AB9"/>
    <w:rsid w:val="00DC0007"/>
    <w:rsid w:val="00DC100E"/>
    <w:rsid w:val="00DC18E8"/>
    <w:rsid w:val="00DC3B55"/>
    <w:rsid w:val="00DC3C34"/>
    <w:rsid w:val="00DC3E79"/>
    <w:rsid w:val="00DC428D"/>
    <w:rsid w:val="00DC45C8"/>
    <w:rsid w:val="00DC4AAB"/>
    <w:rsid w:val="00DC4ACB"/>
    <w:rsid w:val="00DC4DFF"/>
    <w:rsid w:val="00DC5886"/>
    <w:rsid w:val="00DC6354"/>
    <w:rsid w:val="00DC65B9"/>
    <w:rsid w:val="00DC68CF"/>
    <w:rsid w:val="00DC729C"/>
    <w:rsid w:val="00DD2441"/>
    <w:rsid w:val="00DD2B50"/>
    <w:rsid w:val="00DD330A"/>
    <w:rsid w:val="00DD3362"/>
    <w:rsid w:val="00DD339B"/>
    <w:rsid w:val="00DD34DF"/>
    <w:rsid w:val="00DD3A49"/>
    <w:rsid w:val="00DD4C95"/>
    <w:rsid w:val="00DD5477"/>
    <w:rsid w:val="00DD5A8B"/>
    <w:rsid w:val="00DD6B15"/>
    <w:rsid w:val="00DE04E1"/>
    <w:rsid w:val="00DE393D"/>
    <w:rsid w:val="00DE4336"/>
    <w:rsid w:val="00DE4C57"/>
    <w:rsid w:val="00DE4EB6"/>
    <w:rsid w:val="00DE549A"/>
    <w:rsid w:val="00DE57E6"/>
    <w:rsid w:val="00DE5A21"/>
    <w:rsid w:val="00DE5AAC"/>
    <w:rsid w:val="00DE5FC1"/>
    <w:rsid w:val="00DE6BCF"/>
    <w:rsid w:val="00DE6E9E"/>
    <w:rsid w:val="00DF0870"/>
    <w:rsid w:val="00DF10A2"/>
    <w:rsid w:val="00DF1334"/>
    <w:rsid w:val="00DF168E"/>
    <w:rsid w:val="00DF1B22"/>
    <w:rsid w:val="00DF1F8C"/>
    <w:rsid w:val="00DF1FFD"/>
    <w:rsid w:val="00DF2971"/>
    <w:rsid w:val="00DF30B8"/>
    <w:rsid w:val="00DF3A74"/>
    <w:rsid w:val="00DF449C"/>
    <w:rsid w:val="00DF4B3E"/>
    <w:rsid w:val="00DF52B7"/>
    <w:rsid w:val="00DF53FE"/>
    <w:rsid w:val="00DF5B61"/>
    <w:rsid w:val="00DF67A5"/>
    <w:rsid w:val="00DF6AF6"/>
    <w:rsid w:val="00DF7D65"/>
    <w:rsid w:val="00E00243"/>
    <w:rsid w:val="00E00B48"/>
    <w:rsid w:val="00E01E0B"/>
    <w:rsid w:val="00E01FC5"/>
    <w:rsid w:val="00E035C4"/>
    <w:rsid w:val="00E04594"/>
    <w:rsid w:val="00E04CC4"/>
    <w:rsid w:val="00E04EDE"/>
    <w:rsid w:val="00E06E6E"/>
    <w:rsid w:val="00E077DA"/>
    <w:rsid w:val="00E102DC"/>
    <w:rsid w:val="00E10A07"/>
    <w:rsid w:val="00E11226"/>
    <w:rsid w:val="00E11D97"/>
    <w:rsid w:val="00E11F1A"/>
    <w:rsid w:val="00E1201E"/>
    <w:rsid w:val="00E1225E"/>
    <w:rsid w:val="00E12A62"/>
    <w:rsid w:val="00E13007"/>
    <w:rsid w:val="00E130C0"/>
    <w:rsid w:val="00E1348F"/>
    <w:rsid w:val="00E13752"/>
    <w:rsid w:val="00E14267"/>
    <w:rsid w:val="00E14274"/>
    <w:rsid w:val="00E1477D"/>
    <w:rsid w:val="00E160EC"/>
    <w:rsid w:val="00E20132"/>
    <w:rsid w:val="00E20498"/>
    <w:rsid w:val="00E2061F"/>
    <w:rsid w:val="00E21D23"/>
    <w:rsid w:val="00E22609"/>
    <w:rsid w:val="00E227C5"/>
    <w:rsid w:val="00E22F1B"/>
    <w:rsid w:val="00E23A4F"/>
    <w:rsid w:val="00E24A51"/>
    <w:rsid w:val="00E2605E"/>
    <w:rsid w:val="00E27125"/>
    <w:rsid w:val="00E3008B"/>
    <w:rsid w:val="00E306CA"/>
    <w:rsid w:val="00E31E37"/>
    <w:rsid w:val="00E31E71"/>
    <w:rsid w:val="00E34BF0"/>
    <w:rsid w:val="00E371C0"/>
    <w:rsid w:val="00E41AFE"/>
    <w:rsid w:val="00E41D76"/>
    <w:rsid w:val="00E42582"/>
    <w:rsid w:val="00E42776"/>
    <w:rsid w:val="00E42789"/>
    <w:rsid w:val="00E432D6"/>
    <w:rsid w:val="00E448ED"/>
    <w:rsid w:val="00E44A71"/>
    <w:rsid w:val="00E459BD"/>
    <w:rsid w:val="00E45ED8"/>
    <w:rsid w:val="00E45F58"/>
    <w:rsid w:val="00E46B77"/>
    <w:rsid w:val="00E47AA2"/>
    <w:rsid w:val="00E47B42"/>
    <w:rsid w:val="00E50446"/>
    <w:rsid w:val="00E50659"/>
    <w:rsid w:val="00E5195D"/>
    <w:rsid w:val="00E5230D"/>
    <w:rsid w:val="00E52D57"/>
    <w:rsid w:val="00E52F92"/>
    <w:rsid w:val="00E5399D"/>
    <w:rsid w:val="00E54371"/>
    <w:rsid w:val="00E54AC0"/>
    <w:rsid w:val="00E554C3"/>
    <w:rsid w:val="00E559EE"/>
    <w:rsid w:val="00E55A04"/>
    <w:rsid w:val="00E5783A"/>
    <w:rsid w:val="00E61783"/>
    <w:rsid w:val="00E62F41"/>
    <w:rsid w:val="00E6308B"/>
    <w:rsid w:val="00E649E2"/>
    <w:rsid w:val="00E660E3"/>
    <w:rsid w:val="00E66785"/>
    <w:rsid w:val="00E67CB7"/>
    <w:rsid w:val="00E67E38"/>
    <w:rsid w:val="00E704EE"/>
    <w:rsid w:val="00E7094B"/>
    <w:rsid w:val="00E71290"/>
    <w:rsid w:val="00E71A31"/>
    <w:rsid w:val="00E72009"/>
    <w:rsid w:val="00E7212C"/>
    <w:rsid w:val="00E72ED4"/>
    <w:rsid w:val="00E73002"/>
    <w:rsid w:val="00E7344B"/>
    <w:rsid w:val="00E7417A"/>
    <w:rsid w:val="00E74A8A"/>
    <w:rsid w:val="00E7501F"/>
    <w:rsid w:val="00E76067"/>
    <w:rsid w:val="00E77161"/>
    <w:rsid w:val="00E80194"/>
    <w:rsid w:val="00E8069F"/>
    <w:rsid w:val="00E80A7E"/>
    <w:rsid w:val="00E82589"/>
    <w:rsid w:val="00E83688"/>
    <w:rsid w:val="00E83E65"/>
    <w:rsid w:val="00E845F0"/>
    <w:rsid w:val="00E84BBA"/>
    <w:rsid w:val="00E850FE"/>
    <w:rsid w:val="00E858C3"/>
    <w:rsid w:val="00E874CA"/>
    <w:rsid w:val="00E87710"/>
    <w:rsid w:val="00E87C33"/>
    <w:rsid w:val="00E87C6C"/>
    <w:rsid w:val="00E909D5"/>
    <w:rsid w:val="00E91852"/>
    <w:rsid w:val="00E91931"/>
    <w:rsid w:val="00E92991"/>
    <w:rsid w:val="00E9350E"/>
    <w:rsid w:val="00E95638"/>
    <w:rsid w:val="00E95970"/>
    <w:rsid w:val="00E96A12"/>
    <w:rsid w:val="00E96F3A"/>
    <w:rsid w:val="00E97A6D"/>
    <w:rsid w:val="00E97EEE"/>
    <w:rsid w:val="00EA0873"/>
    <w:rsid w:val="00EA312B"/>
    <w:rsid w:val="00EA4473"/>
    <w:rsid w:val="00EA4D26"/>
    <w:rsid w:val="00EA5EE8"/>
    <w:rsid w:val="00EA5F70"/>
    <w:rsid w:val="00EA7AD2"/>
    <w:rsid w:val="00EB0987"/>
    <w:rsid w:val="00EB0EA6"/>
    <w:rsid w:val="00EB17C2"/>
    <w:rsid w:val="00EB2490"/>
    <w:rsid w:val="00EB3210"/>
    <w:rsid w:val="00EB3E49"/>
    <w:rsid w:val="00EB57DF"/>
    <w:rsid w:val="00EB6305"/>
    <w:rsid w:val="00EB6C69"/>
    <w:rsid w:val="00EB7243"/>
    <w:rsid w:val="00EC073C"/>
    <w:rsid w:val="00EC0D92"/>
    <w:rsid w:val="00EC10D9"/>
    <w:rsid w:val="00EC155C"/>
    <w:rsid w:val="00EC1985"/>
    <w:rsid w:val="00EC23E8"/>
    <w:rsid w:val="00EC2AA5"/>
    <w:rsid w:val="00EC32F3"/>
    <w:rsid w:val="00EC3C1C"/>
    <w:rsid w:val="00EC4AEF"/>
    <w:rsid w:val="00EC5ECE"/>
    <w:rsid w:val="00ED0079"/>
    <w:rsid w:val="00ED1137"/>
    <w:rsid w:val="00ED1E0C"/>
    <w:rsid w:val="00ED2784"/>
    <w:rsid w:val="00ED28F4"/>
    <w:rsid w:val="00ED2A6F"/>
    <w:rsid w:val="00ED30F6"/>
    <w:rsid w:val="00ED3CAC"/>
    <w:rsid w:val="00ED4019"/>
    <w:rsid w:val="00ED4B09"/>
    <w:rsid w:val="00ED4C94"/>
    <w:rsid w:val="00ED6020"/>
    <w:rsid w:val="00ED62B0"/>
    <w:rsid w:val="00ED6949"/>
    <w:rsid w:val="00ED71F1"/>
    <w:rsid w:val="00ED7917"/>
    <w:rsid w:val="00ED7A28"/>
    <w:rsid w:val="00ED7FB0"/>
    <w:rsid w:val="00EE180C"/>
    <w:rsid w:val="00EE3AAB"/>
    <w:rsid w:val="00EE3CCE"/>
    <w:rsid w:val="00EE4064"/>
    <w:rsid w:val="00EE5FB0"/>
    <w:rsid w:val="00EE65B5"/>
    <w:rsid w:val="00EE6CE3"/>
    <w:rsid w:val="00EE72DF"/>
    <w:rsid w:val="00EE7DCB"/>
    <w:rsid w:val="00EE7F0F"/>
    <w:rsid w:val="00EF1EDE"/>
    <w:rsid w:val="00EF1EE8"/>
    <w:rsid w:val="00EF34E5"/>
    <w:rsid w:val="00EF3863"/>
    <w:rsid w:val="00EF4221"/>
    <w:rsid w:val="00EF4B56"/>
    <w:rsid w:val="00EF4F60"/>
    <w:rsid w:val="00EF57C8"/>
    <w:rsid w:val="00EF5E79"/>
    <w:rsid w:val="00EF5FD7"/>
    <w:rsid w:val="00EF701B"/>
    <w:rsid w:val="00EF7264"/>
    <w:rsid w:val="00F01274"/>
    <w:rsid w:val="00F012F9"/>
    <w:rsid w:val="00F033DC"/>
    <w:rsid w:val="00F03C62"/>
    <w:rsid w:val="00F047E5"/>
    <w:rsid w:val="00F0513F"/>
    <w:rsid w:val="00F0537F"/>
    <w:rsid w:val="00F0604E"/>
    <w:rsid w:val="00F06E03"/>
    <w:rsid w:val="00F076A0"/>
    <w:rsid w:val="00F1065A"/>
    <w:rsid w:val="00F10C7F"/>
    <w:rsid w:val="00F10C96"/>
    <w:rsid w:val="00F1100D"/>
    <w:rsid w:val="00F1156A"/>
    <w:rsid w:val="00F11F9A"/>
    <w:rsid w:val="00F12A6B"/>
    <w:rsid w:val="00F1340F"/>
    <w:rsid w:val="00F13B0E"/>
    <w:rsid w:val="00F13B91"/>
    <w:rsid w:val="00F14F1B"/>
    <w:rsid w:val="00F1558E"/>
    <w:rsid w:val="00F1764A"/>
    <w:rsid w:val="00F20CE7"/>
    <w:rsid w:val="00F20E12"/>
    <w:rsid w:val="00F21965"/>
    <w:rsid w:val="00F21F60"/>
    <w:rsid w:val="00F22C47"/>
    <w:rsid w:val="00F26356"/>
    <w:rsid w:val="00F26C50"/>
    <w:rsid w:val="00F30BDC"/>
    <w:rsid w:val="00F313E9"/>
    <w:rsid w:val="00F314BB"/>
    <w:rsid w:val="00F318ED"/>
    <w:rsid w:val="00F31960"/>
    <w:rsid w:val="00F320CB"/>
    <w:rsid w:val="00F32BB1"/>
    <w:rsid w:val="00F33FF7"/>
    <w:rsid w:val="00F36239"/>
    <w:rsid w:val="00F36DA0"/>
    <w:rsid w:val="00F377BF"/>
    <w:rsid w:val="00F40384"/>
    <w:rsid w:val="00F42829"/>
    <w:rsid w:val="00F43716"/>
    <w:rsid w:val="00F44A59"/>
    <w:rsid w:val="00F451EC"/>
    <w:rsid w:val="00F45B6D"/>
    <w:rsid w:val="00F45E26"/>
    <w:rsid w:val="00F50315"/>
    <w:rsid w:val="00F51D94"/>
    <w:rsid w:val="00F52DAF"/>
    <w:rsid w:val="00F53A92"/>
    <w:rsid w:val="00F5433E"/>
    <w:rsid w:val="00F5537A"/>
    <w:rsid w:val="00F55895"/>
    <w:rsid w:val="00F55DC2"/>
    <w:rsid w:val="00F56A0C"/>
    <w:rsid w:val="00F60618"/>
    <w:rsid w:val="00F61AA9"/>
    <w:rsid w:val="00F61CFB"/>
    <w:rsid w:val="00F6200F"/>
    <w:rsid w:val="00F62538"/>
    <w:rsid w:val="00F635B3"/>
    <w:rsid w:val="00F63633"/>
    <w:rsid w:val="00F63A28"/>
    <w:rsid w:val="00F66737"/>
    <w:rsid w:val="00F66F81"/>
    <w:rsid w:val="00F70C4E"/>
    <w:rsid w:val="00F70E38"/>
    <w:rsid w:val="00F71C2B"/>
    <w:rsid w:val="00F71D41"/>
    <w:rsid w:val="00F73324"/>
    <w:rsid w:val="00F74129"/>
    <w:rsid w:val="00F743EB"/>
    <w:rsid w:val="00F74F55"/>
    <w:rsid w:val="00F7516C"/>
    <w:rsid w:val="00F80252"/>
    <w:rsid w:val="00F80A55"/>
    <w:rsid w:val="00F80B43"/>
    <w:rsid w:val="00F80E26"/>
    <w:rsid w:val="00F81CF6"/>
    <w:rsid w:val="00F83217"/>
    <w:rsid w:val="00F83C57"/>
    <w:rsid w:val="00F84389"/>
    <w:rsid w:val="00F84466"/>
    <w:rsid w:val="00F857CD"/>
    <w:rsid w:val="00F85AC4"/>
    <w:rsid w:val="00F86AF4"/>
    <w:rsid w:val="00F87E75"/>
    <w:rsid w:val="00F90326"/>
    <w:rsid w:val="00F90574"/>
    <w:rsid w:val="00F910E6"/>
    <w:rsid w:val="00F92EE7"/>
    <w:rsid w:val="00F93913"/>
    <w:rsid w:val="00F940F2"/>
    <w:rsid w:val="00F94CCF"/>
    <w:rsid w:val="00F94E20"/>
    <w:rsid w:val="00F95F32"/>
    <w:rsid w:val="00F96711"/>
    <w:rsid w:val="00F97970"/>
    <w:rsid w:val="00F97BA2"/>
    <w:rsid w:val="00FA0524"/>
    <w:rsid w:val="00FA0F6B"/>
    <w:rsid w:val="00FA1A84"/>
    <w:rsid w:val="00FA1BCF"/>
    <w:rsid w:val="00FA2158"/>
    <w:rsid w:val="00FA2223"/>
    <w:rsid w:val="00FA28F9"/>
    <w:rsid w:val="00FA301B"/>
    <w:rsid w:val="00FA32CA"/>
    <w:rsid w:val="00FA37AA"/>
    <w:rsid w:val="00FA4E7C"/>
    <w:rsid w:val="00FA50FC"/>
    <w:rsid w:val="00FA53E2"/>
    <w:rsid w:val="00FA5ACD"/>
    <w:rsid w:val="00FA6CC2"/>
    <w:rsid w:val="00FA75C3"/>
    <w:rsid w:val="00FB1594"/>
    <w:rsid w:val="00FB1B14"/>
    <w:rsid w:val="00FB1F8F"/>
    <w:rsid w:val="00FB30B7"/>
    <w:rsid w:val="00FB42E2"/>
    <w:rsid w:val="00FB44B5"/>
    <w:rsid w:val="00FB44FF"/>
    <w:rsid w:val="00FB5470"/>
    <w:rsid w:val="00FB5DE6"/>
    <w:rsid w:val="00FB62D1"/>
    <w:rsid w:val="00FB64D5"/>
    <w:rsid w:val="00FB6F7D"/>
    <w:rsid w:val="00FB742E"/>
    <w:rsid w:val="00FC1116"/>
    <w:rsid w:val="00FC1577"/>
    <w:rsid w:val="00FC1BFA"/>
    <w:rsid w:val="00FC32F7"/>
    <w:rsid w:val="00FC35D7"/>
    <w:rsid w:val="00FC3BD3"/>
    <w:rsid w:val="00FC4B52"/>
    <w:rsid w:val="00FC522A"/>
    <w:rsid w:val="00FC538E"/>
    <w:rsid w:val="00FC5FD6"/>
    <w:rsid w:val="00FC72A4"/>
    <w:rsid w:val="00FC7B61"/>
    <w:rsid w:val="00FD0014"/>
    <w:rsid w:val="00FD1066"/>
    <w:rsid w:val="00FD110F"/>
    <w:rsid w:val="00FD1CFC"/>
    <w:rsid w:val="00FD2765"/>
    <w:rsid w:val="00FD2A48"/>
    <w:rsid w:val="00FD4E59"/>
    <w:rsid w:val="00FD6D93"/>
    <w:rsid w:val="00FD77CA"/>
    <w:rsid w:val="00FD786B"/>
    <w:rsid w:val="00FD7904"/>
    <w:rsid w:val="00FE0061"/>
    <w:rsid w:val="00FE095A"/>
    <w:rsid w:val="00FE0D1D"/>
    <w:rsid w:val="00FE0F87"/>
    <w:rsid w:val="00FE1067"/>
    <w:rsid w:val="00FE1ABE"/>
    <w:rsid w:val="00FE1C28"/>
    <w:rsid w:val="00FE1D16"/>
    <w:rsid w:val="00FE23AF"/>
    <w:rsid w:val="00FE2493"/>
    <w:rsid w:val="00FE27B5"/>
    <w:rsid w:val="00FE2D6F"/>
    <w:rsid w:val="00FE2E0F"/>
    <w:rsid w:val="00FE2E5B"/>
    <w:rsid w:val="00FE350C"/>
    <w:rsid w:val="00FE3796"/>
    <w:rsid w:val="00FE44B2"/>
    <w:rsid w:val="00FE5DEB"/>
    <w:rsid w:val="00FE6818"/>
    <w:rsid w:val="00FE6965"/>
    <w:rsid w:val="00FE774B"/>
    <w:rsid w:val="00FF07E0"/>
    <w:rsid w:val="00FF0FF5"/>
    <w:rsid w:val="00FF1C35"/>
    <w:rsid w:val="00FF28DB"/>
    <w:rsid w:val="00FF3995"/>
    <w:rsid w:val="00FF417E"/>
    <w:rsid w:val="00FF4DED"/>
    <w:rsid w:val="00FF5371"/>
    <w:rsid w:val="00FF56F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8"/>
    <o:shapelayout v:ext="edit">
      <o:idmap v:ext="edit" data="1"/>
    </o:shapelayout>
  </w:shapeDefaults>
  <w:decimalSymbol w:val=","/>
  <w:listSeparator w:val=";"/>
  <w14:docId w14:val="4EC31137"/>
  <w15:docId w15:val="{040994E6-2BB3-4741-A13F-BD3016C4AC9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</w:style>
  <w:style w:type="paragraph" w:styleId="2">
    <w:name w:val="heading 2"/>
    <w:basedOn w:val="a"/>
    <w:next w:val="a"/>
    <w:link w:val="20"/>
    <w:unhideWhenUsed/>
    <w:qFormat/>
    <w:rsid w:val="009D5B2B"/>
    <w:pPr>
      <w:keepNext/>
      <w:spacing w:before="240" w:after="60"/>
      <w:outlineLvl w:val="1"/>
    </w:pPr>
    <w:rPr>
      <w:rFonts w:asciiTheme="majorHAnsi" w:eastAsiaTheme="majorEastAsia" w:hAnsiTheme="majorHAnsi" w:cstheme="majorBidi"/>
      <w:b/>
      <w:bCs/>
      <w:i/>
      <w:iCs/>
      <w:sz w:val="28"/>
      <w:szCs w:val="28"/>
      <w:lang w:eastAsia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annotation reference"/>
    <w:basedOn w:val="a0"/>
    <w:uiPriority w:val="99"/>
    <w:semiHidden/>
    <w:unhideWhenUsed/>
    <w:rsid w:val="00AC2674"/>
    <w:rPr>
      <w:sz w:val="16"/>
      <w:szCs w:val="16"/>
    </w:rPr>
  </w:style>
  <w:style w:type="paragraph" w:styleId="a4">
    <w:name w:val="annotation text"/>
    <w:basedOn w:val="a"/>
    <w:link w:val="a5"/>
    <w:uiPriority w:val="99"/>
    <w:semiHidden/>
    <w:unhideWhenUsed/>
    <w:rsid w:val="00AC2674"/>
    <w:pPr>
      <w:spacing w:line="240" w:lineRule="auto"/>
    </w:pPr>
    <w:rPr>
      <w:sz w:val="20"/>
      <w:szCs w:val="20"/>
    </w:rPr>
  </w:style>
  <w:style w:type="character" w:customStyle="1" w:styleId="a5">
    <w:name w:val="Текст примечания Знак"/>
    <w:basedOn w:val="a0"/>
    <w:link w:val="a4"/>
    <w:uiPriority w:val="99"/>
    <w:semiHidden/>
    <w:rsid w:val="00AC2674"/>
    <w:rPr>
      <w:rFonts w:eastAsiaTheme="minorEastAsia"/>
      <w:sz w:val="20"/>
      <w:szCs w:val="20"/>
      <w:lang w:eastAsia="ru-RU"/>
    </w:rPr>
  </w:style>
  <w:style w:type="paragraph" w:styleId="a6">
    <w:name w:val="annotation subject"/>
    <w:basedOn w:val="a4"/>
    <w:next w:val="a4"/>
    <w:link w:val="a7"/>
    <w:uiPriority w:val="99"/>
    <w:semiHidden/>
    <w:unhideWhenUsed/>
    <w:rsid w:val="00AC2674"/>
    <w:rPr>
      <w:b/>
      <w:bCs/>
    </w:rPr>
  </w:style>
  <w:style w:type="character" w:customStyle="1" w:styleId="a7">
    <w:name w:val="Тема примечания Знак"/>
    <w:basedOn w:val="a5"/>
    <w:link w:val="a6"/>
    <w:uiPriority w:val="99"/>
    <w:semiHidden/>
    <w:rsid w:val="00AC2674"/>
    <w:rPr>
      <w:rFonts w:eastAsiaTheme="minorEastAsia"/>
      <w:b/>
      <w:bCs/>
      <w:sz w:val="20"/>
      <w:szCs w:val="20"/>
      <w:lang w:eastAsia="ru-RU"/>
    </w:rPr>
  </w:style>
  <w:style w:type="paragraph" w:styleId="a8">
    <w:name w:val="Balloon Text"/>
    <w:basedOn w:val="a"/>
    <w:link w:val="a9"/>
    <w:uiPriority w:val="99"/>
    <w:semiHidden/>
    <w:unhideWhenUsed/>
    <w:rsid w:val="00AC267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9">
    <w:name w:val="Текст выноски Знак"/>
    <w:basedOn w:val="a0"/>
    <w:link w:val="a8"/>
    <w:uiPriority w:val="99"/>
    <w:semiHidden/>
    <w:rsid w:val="00AC2674"/>
    <w:rPr>
      <w:rFonts w:ascii="Tahoma" w:eastAsiaTheme="minorEastAsia" w:hAnsi="Tahoma" w:cs="Tahoma"/>
      <w:sz w:val="16"/>
      <w:szCs w:val="16"/>
      <w:lang w:eastAsia="ru-RU"/>
    </w:rPr>
  </w:style>
  <w:style w:type="character" w:customStyle="1" w:styleId="20">
    <w:name w:val="Заголовок 2 Знак"/>
    <w:basedOn w:val="a0"/>
    <w:link w:val="2"/>
    <w:rsid w:val="009D5B2B"/>
    <w:rPr>
      <w:rFonts w:asciiTheme="majorHAnsi" w:eastAsiaTheme="majorEastAsia" w:hAnsiTheme="majorHAnsi" w:cstheme="majorBidi"/>
      <w:b/>
      <w:bCs/>
      <w:i/>
      <w:iCs/>
      <w:sz w:val="28"/>
      <w:szCs w:val="28"/>
    </w:rPr>
  </w:style>
  <w:style w:type="character" w:styleId="aa">
    <w:name w:val="Placeholder Text"/>
    <w:basedOn w:val="a0"/>
    <w:uiPriority w:val="99"/>
    <w:semiHidden/>
    <w:rsid w:val="009D5B2B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theme" Target="theme/theme1.xml"/><Relationship Id="rId5" Type="http://schemas.openxmlformats.org/officeDocument/2006/relationships/webSettings" Target="webSettings.xml"/><Relationship Id="rId10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D090DA8-3437-4CBB-B21C-51BC2768875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8</Pages>
  <Words>1429</Words>
  <Characters>8146</Characters>
  <Application>Microsoft Office Word</Application>
  <DocSecurity>0</DocSecurity>
  <Lines>67</Lines>
  <Paragraphs>1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Krokoz™</Company>
  <LinksUpToDate>false</LinksUpToDate>
  <CharactersWithSpaces>955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Кашапова Эльмира Рамисовна</dc:creator>
  <cp:lastModifiedBy>Кашапова Эльмира Рамисовна</cp:lastModifiedBy>
  <cp:revision>2</cp:revision>
  <dcterms:created xsi:type="dcterms:W3CDTF">2022-05-20T06:45:00Z</dcterms:created>
  <dcterms:modified xsi:type="dcterms:W3CDTF">2022-05-20T06:45:00Z</dcterms:modified>
</cp:coreProperties>
</file>